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5403077" w14:textId="692967C9" w:rsidR="00AC03E1" w:rsidRPr="005802FA" w:rsidRDefault="00000CCC" w:rsidP="00976C89">
      <w:pPr>
        <w:jc w:val="center"/>
        <w:rPr>
          <w:rFonts w:ascii="Gisha" w:hAnsi="Gisha" w:cs="Gisha"/>
          <w:b/>
        </w:rPr>
      </w:pPr>
      <w:bookmarkStart w:id="0" w:name="_Hlk492385941"/>
      <w:bookmarkStart w:id="1" w:name="_GoBack"/>
      <w:bookmarkEnd w:id="1"/>
      <w:r>
        <w:rPr>
          <w:rFonts w:ascii="Gisha" w:hAnsi="Gisha" w:cs="Gisha"/>
          <w:b/>
        </w:rPr>
        <w:t>12C</w:t>
      </w:r>
      <w:proofErr w:type="gramStart"/>
      <w:r>
        <w:rPr>
          <w:rFonts w:ascii="Gisha" w:hAnsi="Gisha" w:cs="Gisha"/>
          <w:b/>
        </w:rPr>
        <w:t>,D</w:t>
      </w:r>
      <w:proofErr w:type="gramEnd"/>
      <w:r w:rsidR="00AC03E1" w:rsidRPr="005802FA">
        <w:rPr>
          <w:rFonts w:ascii="Gisha" w:hAnsi="Gisha" w:cs="Gisha"/>
          <w:b/>
        </w:rPr>
        <w:t xml:space="preserve">: </w:t>
      </w:r>
      <w:bookmarkEnd w:id="0"/>
      <w:r>
        <w:rPr>
          <w:rFonts w:ascii="Gisha" w:hAnsi="Gisha" w:cs="Gisha"/>
          <w:b/>
        </w:rPr>
        <w:t>Apportionment and Gerrymandering</w:t>
      </w:r>
    </w:p>
    <w:p w14:paraId="12838FA6" w14:textId="77777777" w:rsidR="00D82F61" w:rsidRPr="005802FA" w:rsidRDefault="00D82F61" w:rsidP="00976C89">
      <w:pPr>
        <w:jc w:val="center"/>
        <w:rPr>
          <w:rFonts w:ascii="Gisha" w:hAnsi="Gisha" w:cs="Gisha"/>
          <w:u w:val="single"/>
        </w:rPr>
      </w:pPr>
    </w:p>
    <w:p w14:paraId="5A8FF9E7" w14:textId="3E9716E1" w:rsidR="00AC03E1" w:rsidRPr="005802FA" w:rsidRDefault="00E73AE2" w:rsidP="00AC03E1">
      <w:pPr>
        <w:jc w:val="both"/>
        <w:rPr>
          <w:rFonts w:ascii="Gisha" w:hAnsi="Gisha" w:cs="Gisha"/>
          <w:u w:val="single"/>
        </w:rPr>
      </w:pPr>
      <w:r>
        <w:rPr>
          <w:rFonts w:ascii="Gisha" w:hAnsi="Gisha" w:cs="Gisha"/>
          <w:u w:val="single"/>
        </w:rPr>
        <w:t xml:space="preserve">Group </w:t>
      </w:r>
      <w:r w:rsidR="004B4394">
        <w:rPr>
          <w:rFonts w:ascii="Gisha" w:hAnsi="Gisha" w:cs="Gisha"/>
          <w:u w:val="single"/>
        </w:rPr>
        <w:t>Activities</w:t>
      </w:r>
    </w:p>
    <w:p w14:paraId="163792DF" w14:textId="2C626EBC" w:rsidR="00157E46" w:rsidRDefault="00157E46" w:rsidP="00157E46">
      <w:pPr>
        <w:rPr>
          <w:rFonts w:ascii="Gisha" w:hAnsi="Gisha" w:cs="Gisha"/>
        </w:rPr>
      </w:pPr>
    </w:p>
    <w:p w14:paraId="583E9992" w14:textId="756F0F0D" w:rsidR="00FD5293" w:rsidRPr="00FD5293" w:rsidRDefault="009936E0" w:rsidP="00FD5293">
      <w:pPr>
        <w:rPr>
          <w:rFonts w:ascii="Gisha" w:hAnsi="Gisha" w:cs="Gisha"/>
          <w:b/>
        </w:rPr>
      </w:pPr>
      <w:r>
        <w:rPr>
          <w:rFonts w:ascii="Gisha" w:hAnsi="Gisha" w:cs="Gisha"/>
          <w:b/>
        </w:rPr>
        <w:t xml:space="preserve">12C </w:t>
      </w:r>
      <w:r w:rsidR="00FD5293">
        <w:rPr>
          <w:rFonts w:ascii="Gisha" w:hAnsi="Gisha" w:cs="Gisha"/>
          <w:b/>
        </w:rPr>
        <w:t>Apportionment</w:t>
      </w:r>
    </w:p>
    <w:p w14:paraId="66ADC3CD" w14:textId="77777777" w:rsidR="00FD5293" w:rsidRPr="007049C0" w:rsidRDefault="00FD5293" w:rsidP="007049C0"/>
    <w:p w14:paraId="07D6C7C1" w14:textId="586054C1" w:rsidR="00B0348B" w:rsidRPr="00B0348B" w:rsidRDefault="00B0348B" w:rsidP="00B0348B">
      <w:pPr>
        <w:rPr>
          <w:rFonts w:ascii="Gisha" w:hAnsi="Gisha" w:cs="Gisha"/>
        </w:rPr>
      </w:pPr>
      <w:r>
        <w:rPr>
          <w:rFonts w:ascii="Gisha" w:hAnsi="Gisha" w:cs="Gisha"/>
        </w:rPr>
        <w:t xml:space="preserve">1. </w:t>
      </w:r>
      <w:r w:rsidR="00E73AE2" w:rsidRPr="00E73AE2">
        <w:rPr>
          <w:rFonts w:ascii="Gisha" w:hAnsi="Gisha" w:cs="Gisha" w:hint="cs"/>
        </w:rPr>
        <w:t>A college offers tutoring in Math, English, Chemistry, and Biology.  The number of students enrolled in each subject is listed below.  If the college can only afford to hire 15 tutors, determine how many tutors should be assigned to each subject.</w:t>
      </w:r>
      <w:r>
        <w:rPr>
          <w:rFonts w:ascii="Gisha" w:hAnsi="Gisha" w:cs="Gisha"/>
        </w:rPr>
        <w:t xml:space="preserve"> </w:t>
      </w:r>
      <w:r w:rsidRPr="00B0348B">
        <w:rPr>
          <w:rFonts w:ascii="Gisha" w:hAnsi="Gisha" w:cs="Gisha"/>
        </w:rPr>
        <w:t>Example</w:t>
      </w:r>
      <w:r w:rsidR="00CA1DCF">
        <w:rPr>
          <w:rFonts w:ascii="Gisha" w:hAnsi="Gisha" w:cs="Gisha"/>
        </w:rPr>
        <w:t>s</w:t>
      </w:r>
      <w:r w:rsidRPr="00B0348B">
        <w:rPr>
          <w:rFonts w:ascii="Gisha" w:hAnsi="Gisha" w:cs="Gisha"/>
        </w:rPr>
        <w:t xml:space="preserve"> adapted from David Lippman, </w:t>
      </w:r>
      <w:hyperlink r:id="rId8" w:history="1">
        <w:r w:rsidRPr="00B0348B">
          <w:rPr>
            <w:rStyle w:val="Hyperlink"/>
            <w:rFonts w:ascii="Gisha" w:hAnsi="Gisha" w:cs="Gisha"/>
          </w:rPr>
          <w:t>http://www.opentextbookstore.com/mathinsociety/index.html</w:t>
        </w:r>
      </w:hyperlink>
    </w:p>
    <w:p w14:paraId="3C326495" w14:textId="170A7929" w:rsidR="00E73AE2" w:rsidRPr="00E73AE2" w:rsidRDefault="00E73AE2" w:rsidP="00B0348B">
      <w:pPr>
        <w:rPr>
          <w:rFonts w:ascii="Gisha" w:hAnsi="Gisha" w:cs="Gisha"/>
        </w:rPr>
      </w:pPr>
    </w:p>
    <w:p w14:paraId="573EDCF7" w14:textId="0861858F" w:rsidR="00E73AE2" w:rsidRPr="00E73AE2" w:rsidRDefault="00E73AE2" w:rsidP="00157E46">
      <w:pPr>
        <w:rPr>
          <w:rFonts w:ascii="Gisha" w:hAnsi="Gisha" w:cs="Gisha"/>
        </w:rPr>
      </w:pPr>
    </w:p>
    <w:p w14:paraId="204D6B4F" w14:textId="2DB4BFCF" w:rsidR="00E73AE2" w:rsidRDefault="00E73AE2" w:rsidP="00157E46">
      <w:pPr>
        <w:rPr>
          <w:rFonts w:ascii="Gisha" w:hAnsi="Gisha" w:cs="Gisha"/>
        </w:rPr>
      </w:pPr>
      <w:r>
        <w:rPr>
          <w:rFonts w:ascii="Gisha" w:hAnsi="Gisha" w:cs="Gisha"/>
        </w:rPr>
        <w:t>a. Hamilton’s Method</w:t>
      </w:r>
    </w:p>
    <w:p w14:paraId="0A2F28F1" w14:textId="77777777" w:rsidR="00E73AE2" w:rsidRDefault="00E73AE2" w:rsidP="00157E46">
      <w:pPr>
        <w:rPr>
          <w:rFonts w:ascii="Gisha" w:hAnsi="Gisha" w:cs="Gisha"/>
        </w:rPr>
      </w:pPr>
    </w:p>
    <w:p w14:paraId="508FE01B" w14:textId="6363A323" w:rsidR="00E73AE2" w:rsidRDefault="00E73AE2" w:rsidP="00E73AE2">
      <w:pPr>
        <w:spacing w:line="360" w:lineRule="auto"/>
        <w:ind w:left="720"/>
        <w:rPr>
          <w:rFonts w:ascii="Gisha" w:hAnsi="Gisha" w:cs="Gisha"/>
        </w:rPr>
      </w:pPr>
      <w:r w:rsidRPr="00E73AE2">
        <w:rPr>
          <w:rFonts w:ascii="Gisha" w:hAnsi="Gisha" w:cs="Gisha"/>
          <w:u w:val="single"/>
        </w:rPr>
        <w:t>Subject</w:t>
      </w:r>
      <w:r>
        <w:rPr>
          <w:rFonts w:ascii="Gisha" w:hAnsi="Gisha" w:cs="Gisha"/>
        </w:rPr>
        <w:tab/>
      </w:r>
      <w:r w:rsidRPr="00E73AE2">
        <w:rPr>
          <w:rFonts w:ascii="Gisha" w:hAnsi="Gisha" w:cs="Gisha"/>
          <w:u w:val="single"/>
        </w:rPr>
        <w:t>Students</w:t>
      </w:r>
      <w:r>
        <w:rPr>
          <w:rFonts w:ascii="Gisha" w:hAnsi="Gisha" w:cs="Gisha"/>
        </w:rPr>
        <w:tab/>
      </w:r>
      <w:r w:rsidRPr="00E73AE2">
        <w:rPr>
          <w:rFonts w:ascii="Gisha" w:hAnsi="Gisha" w:cs="Gisha"/>
          <w:u w:val="single"/>
        </w:rPr>
        <w:t>Standard Quota</w:t>
      </w:r>
    </w:p>
    <w:p w14:paraId="71918A8A" w14:textId="0867D8BE" w:rsidR="00E73AE2" w:rsidRDefault="00E73AE2" w:rsidP="00E73AE2">
      <w:pPr>
        <w:spacing w:line="360" w:lineRule="auto"/>
        <w:ind w:left="720"/>
        <w:rPr>
          <w:rFonts w:ascii="Gisha" w:hAnsi="Gisha" w:cs="Gisha"/>
        </w:rPr>
      </w:pPr>
      <w:r>
        <w:rPr>
          <w:rFonts w:ascii="Gisha" w:hAnsi="Gisha" w:cs="Gisha"/>
        </w:rPr>
        <w:t>Math</w:t>
      </w:r>
      <w:r>
        <w:rPr>
          <w:rFonts w:ascii="Gisha" w:hAnsi="Gisha" w:cs="Gisha"/>
        </w:rPr>
        <w:tab/>
      </w:r>
      <w:r>
        <w:rPr>
          <w:rFonts w:ascii="Gisha" w:hAnsi="Gisha" w:cs="Gisha"/>
        </w:rPr>
        <w:tab/>
        <w:t xml:space="preserve">   330</w:t>
      </w:r>
    </w:p>
    <w:p w14:paraId="369176EC" w14:textId="5759B750" w:rsidR="00E73AE2" w:rsidRDefault="00E73AE2" w:rsidP="00E73AE2">
      <w:pPr>
        <w:spacing w:line="360" w:lineRule="auto"/>
        <w:ind w:left="720"/>
        <w:rPr>
          <w:rFonts w:ascii="Gisha" w:hAnsi="Gisha" w:cs="Gisha"/>
        </w:rPr>
      </w:pPr>
      <w:r>
        <w:rPr>
          <w:rFonts w:ascii="Gisha" w:hAnsi="Gisha" w:cs="Gisha"/>
        </w:rPr>
        <w:t>English</w:t>
      </w:r>
      <w:r>
        <w:rPr>
          <w:rFonts w:ascii="Gisha" w:hAnsi="Gisha" w:cs="Gisha"/>
        </w:rPr>
        <w:tab/>
        <w:t xml:space="preserve">   265</w:t>
      </w:r>
    </w:p>
    <w:p w14:paraId="1D265AD0" w14:textId="5531804F" w:rsidR="00E73AE2" w:rsidRDefault="00E73AE2" w:rsidP="00E73AE2">
      <w:pPr>
        <w:spacing w:line="360" w:lineRule="auto"/>
        <w:ind w:left="720"/>
        <w:rPr>
          <w:rFonts w:ascii="Gisha" w:hAnsi="Gisha" w:cs="Gisha"/>
        </w:rPr>
      </w:pPr>
      <w:r>
        <w:rPr>
          <w:rFonts w:ascii="Gisha" w:hAnsi="Gisha" w:cs="Gisha"/>
        </w:rPr>
        <w:t>Chemistry</w:t>
      </w:r>
      <w:r>
        <w:rPr>
          <w:rFonts w:ascii="Gisha" w:hAnsi="Gisha" w:cs="Gisha"/>
        </w:rPr>
        <w:tab/>
        <w:t xml:space="preserve">   130</w:t>
      </w:r>
    </w:p>
    <w:p w14:paraId="65828878" w14:textId="41CB8779" w:rsidR="00E73AE2" w:rsidRDefault="00E73AE2" w:rsidP="00E73AE2">
      <w:pPr>
        <w:spacing w:line="360" w:lineRule="auto"/>
        <w:ind w:left="720"/>
        <w:rPr>
          <w:rFonts w:ascii="Gisha" w:hAnsi="Gisha" w:cs="Gisha"/>
        </w:rPr>
      </w:pPr>
      <w:r>
        <w:rPr>
          <w:rFonts w:ascii="Gisha" w:hAnsi="Gisha" w:cs="Gisha"/>
        </w:rPr>
        <w:t>Biology</w:t>
      </w:r>
      <w:r>
        <w:rPr>
          <w:rFonts w:ascii="Gisha" w:hAnsi="Gisha" w:cs="Gisha"/>
        </w:rPr>
        <w:tab/>
        <w:t xml:space="preserve">     70</w:t>
      </w:r>
    </w:p>
    <w:p w14:paraId="0F6108C7" w14:textId="6E6794FC" w:rsidR="00E73AE2" w:rsidRDefault="00E73AE2" w:rsidP="00E73AE2">
      <w:pPr>
        <w:spacing w:line="360" w:lineRule="auto"/>
        <w:ind w:left="720"/>
        <w:rPr>
          <w:rFonts w:ascii="Gisha" w:hAnsi="Gisha" w:cs="Gisha"/>
        </w:rPr>
      </w:pPr>
      <w:r>
        <w:rPr>
          <w:rFonts w:ascii="Gisha" w:hAnsi="Gisha" w:cs="Gisha"/>
        </w:rPr>
        <w:t>Total</w:t>
      </w:r>
    </w:p>
    <w:p w14:paraId="16CB67D5" w14:textId="006F22FC" w:rsidR="00E73AE2" w:rsidRDefault="00E73AE2" w:rsidP="00E73AE2">
      <w:pPr>
        <w:spacing w:line="360" w:lineRule="auto"/>
        <w:ind w:left="720"/>
        <w:rPr>
          <w:rFonts w:ascii="Gisha" w:hAnsi="Gisha" w:cs="Gisha"/>
        </w:rPr>
      </w:pPr>
    </w:p>
    <w:p w14:paraId="429DCB2E" w14:textId="24CD6EA5" w:rsidR="00E73AE2" w:rsidRDefault="00E73AE2" w:rsidP="00E73AE2">
      <w:pPr>
        <w:spacing w:line="360" w:lineRule="auto"/>
        <w:ind w:left="720"/>
        <w:rPr>
          <w:rFonts w:ascii="Gisha" w:hAnsi="Gisha" w:cs="Gisha"/>
        </w:rPr>
      </w:pPr>
      <w:r>
        <w:rPr>
          <w:rFonts w:ascii="Gisha" w:hAnsi="Gisha" w:cs="Gisha"/>
        </w:rPr>
        <w:t>Divisor</w:t>
      </w:r>
    </w:p>
    <w:p w14:paraId="781A76BF" w14:textId="41B03EA0" w:rsidR="00E73AE2" w:rsidRDefault="00E73AE2" w:rsidP="00E73AE2">
      <w:pPr>
        <w:spacing w:line="360" w:lineRule="auto"/>
        <w:ind w:left="720"/>
        <w:rPr>
          <w:rFonts w:ascii="Gisha" w:hAnsi="Gisha" w:cs="Gisha"/>
        </w:rPr>
      </w:pPr>
    </w:p>
    <w:p w14:paraId="215F5F10" w14:textId="77777777" w:rsidR="00E73AE2" w:rsidRDefault="00E73AE2" w:rsidP="00E73AE2">
      <w:pPr>
        <w:spacing w:line="360" w:lineRule="auto"/>
        <w:ind w:left="720"/>
        <w:rPr>
          <w:rFonts w:ascii="Gisha" w:hAnsi="Gisha" w:cs="Gisha"/>
        </w:rPr>
      </w:pPr>
    </w:p>
    <w:p w14:paraId="5F2B02D2" w14:textId="77777777" w:rsidR="00FD5293" w:rsidRDefault="00FD5293" w:rsidP="00E73AE2">
      <w:pPr>
        <w:rPr>
          <w:rFonts w:ascii="Gisha" w:hAnsi="Gisha" w:cs="Gisha"/>
        </w:rPr>
      </w:pPr>
    </w:p>
    <w:p w14:paraId="10180EC1" w14:textId="77777777" w:rsidR="00FD5293" w:rsidRDefault="00FD5293" w:rsidP="00E73AE2">
      <w:pPr>
        <w:rPr>
          <w:rFonts w:ascii="Gisha" w:hAnsi="Gisha" w:cs="Gisha"/>
        </w:rPr>
      </w:pPr>
    </w:p>
    <w:p w14:paraId="1D137566" w14:textId="120B64DF" w:rsidR="00E73AE2" w:rsidRDefault="00E73AE2" w:rsidP="00E73AE2">
      <w:pPr>
        <w:rPr>
          <w:rFonts w:ascii="Gisha" w:hAnsi="Gisha" w:cs="Gisha"/>
        </w:rPr>
      </w:pPr>
      <w:r>
        <w:rPr>
          <w:rFonts w:ascii="Gisha" w:hAnsi="Gisha" w:cs="Gisha"/>
        </w:rPr>
        <w:t>b. Jefferson’s Method</w:t>
      </w:r>
    </w:p>
    <w:p w14:paraId="0E8B7E0F" w14:textId="77777777" w:rsidR="00E73AE2" w:rsidRDefault="00E73AE2" w:rsidP="00E73AE2">
      <w:pPr>
        <w:rPr>
          <w:rFonts w:ascii="Gisha" w:hAnsi="Gisha" w:cs="Gisha"/>
        </w:rPr>
      </w:pPr>
    </w:p>
    <w:p w14:paraId="186FBB2D" w14:textId="77777777" w:rsidR="00E73AE2" w:rsidRDefault="00E73AE2" w:rsidP="00E73AE2">
      <w:pPr>
        <w:spacing w:line="360" w:lineRule="auto"/>
        <w:ind w:left="720"/>
        <w:rPr>
          <w:rFonts w:ascii="Gisha" w:hAnsi="Gisha" w:cs="Gisha"/>
        </w:rPr>
      </w:pPr>
      <w:r w:rsidRPr="00E73AE2">
        <w:rPr>
          <w:rFonts w:ascii="Gisha" w:hAnsi="Gisha" w:cs="Gisha"/>
          <w:u w:val="single"/>
        </w:rPr>
        <w:t>Subject</w:t>
      </w:r>
      <w:r>
        <w:rPr>
          <w:rFonts w:ascii="Gisha" w:hAnsi="Gisha" w:cs="Gisha"/>
        </w:rPr>
        <w:tab/>
      </w:r>
      <w:r w:rsidRPr="00E73AE2">
        <w:rPr>
          <w:rFonts w:ascii="Gisha" w:hAnsi="Gisha" w:cs="Gisha"/>
          <w:u w:val="single"/>
        </w:rPr>
        <w:t>Students</w:t>
      </w:r>
      <w:r>
        <w:rPr>
          <w:rFonts w:ascii="Gisha" w:hAnsi="Gisha" w:cs="Gisha"/>
        </w:rPr>
        <w:tab/>
      </w:r>
      <w:r w:rsidRPr="00E73AE2">
        <w:rPr>
          <w:rFonts w:ascii="Gisha" w:hAnsi="Gisha" w:cs="Gisha"/>
          <w:u w:val="single"/>
        </w:rPr>
        <w:t>Standard Quota</w:t>
      </w:r>
    </w:p>
    <w:p w14:paraId="116C69E5" w14:textId="77777777" w:rsidR="00E73AE2" w:rsidRDefault="00E73AE2" w:rsidP="00E73AE2">
      <w:pPr>
        <w:spacing w:line="360" w:lineRule="auto"/>
        <w:ind w:left="720"/>
        <w:rPr>
          <w:rFonts w:ascii="Gisha" w:hAnsi="Gisha" w:cs="Gisha"/>
        </w:rPr>
      </w:pPr>
      <w:r>
        <w:rPr>
          <w:rFonts w:ascii="Gisha" w:hAnsi="Gisha" w:cs="Gisha"/>
        </w:rPr>
        <w:t>Math</w:t>
      </w:r>
      <w:r>
        <w:rPr>
          <w:rFonts w:ascii="Gisha" w:hAnsi="Gisha" w:cs="Gisha"/>
        </w:rPr>
        <w:tab/>
      </w:r>
      <w:r>
        <w:rPr>
          <w:rFonts w:ascii="Gisha" w:hAnsi="Gisha" w:cs="Gisha"/>
        </w:rPr>
        <w:tab/>
        <w:t xml:space="preserve">   330</w:t>
      </w:r>
    </w:p>
    <w:p w14:paraId="072720AE" w14:textId="77777777" w:rsidR="00E73AE2" w:rsidRDefault="00E73AE2" w:rsidP="00E73AE2">
      <w:pPr>
        <w:spacing w:line="360" w:lineRule="auto"/>
        <w:ind w:left="720"/>
        <w:rPr>
          <w:rFonts w:ascii="Gisha" w:hAnsi="Gisha" w:cs="Gisha"/>
        </w:rPr>
      </w:pPr>
      <w:r>
        <w:rPr>
          <w:rFonts w:ascii="Gisha" w:hAnsi="Gisha" w:cs="Gisha"/>
        </w:rPr>
        <w:t>English</w:t>
      </w:r>
      <w:r>
        <w:rPr>
          <w:rFonts w:ascii="Gisha" w:hAnsi="Gisha" w:cs="Gisha"/>
        </w:rPr>
        <w:tab/>
        <w:t xml:space="preserve">   265</w:t>
      </w:r>
    </w:p>
    <w:p w14:paraId="031D6651" w14:textId="77777777" w:rsidR="00E73AE2" w:rsidRDefault="00E73AE2" w:rsidP="00E73AE2">
      <w:pPr>
        <w:spacing w:line="360" w:lineRule="auto"/>
        <w:ind w:left="720"/>
        <w:rPr>
          <w:rFonts w:ascii="Gisha" w:hAnsi="Gisha" w:cs="Gisha"/>
        </w:rPr>
      </w:pPr>
      <w:r>
        <w:rPr>
          <w:rFonts w:ascii="Gisha" w:hAnsi="Gisha" w:cs="Gisha"/>
        </w:rPr>
        <w:t>Chemistry</w:t>
      </w:r>
      <w:r>
        <w:rPr>
          <w:rFonts w:ascii="Gisha" w:hAnsi="Gisha" w:cs="Gisha"/>
        </w:rPr>
        <w:tab/>
        <w:t xml:space="preserve">   130</w:t>
      </w:r>
    </w:p>
    <w:p w14:paraId="19EAE042" w14:textId="77777777" w:rsidR="00E73AE2" w:rsidRDefault="00E73AE2" w:rsidP="00E73AE2">
      <w:pPr>
        <w:spacing w:line="360" w:lineRule="auto"/>
        <w:ind w:left="720"/>
        <w:rPr>
          <w:rFonts w:ascii="Gisha" w:hAnsi="Gisha" w:cs="Gisha"/>
        </w:rPr>
      </w:pPr>
      <w:r>
        <w:rPr>
          <w:rFonts w:ascii="Gisha" w:hAnsi="Gisha" w:cs="Gisha"/>
        </w:rPr>
        <w:t>Biology</w:t>
      </w:r>
      <w:r>
        <w:rPr>
          <w:rFonts w:ascii="Gisha" w:hAnsi="Gisha" w:cs="Gisha"/>
        </w:rPr>
        <w:tab/>
        <w:t xml:space="preserve">     70</w:t>
      </w:r>
    </w:p>
    <w:p w14:paraId="62AA0B9C" w14:textId="77777777" w:rsidR="00E73AE2" w:rsidRDefault="00E73AE2" w:rsidP="00E73AE2">
      <w:pPr>
        <w:spacing w:line="360" w:lineRule="auto"/>
        <w:ind w:left="720"/>
        <w:rPr>
          <w:rFonts w:ascii="Gisha" w:hAnsi="Gisha" w:cs="Gisha"/>
        </w:rPr>
      </w:pPr>
      <w:r>
        <w:rPr>
          <w:rFonts w:ascii="Gisha" w:hAnsi="Gisha" w:cs="Gisha"/>
        </w:rPr>
        <w:t>Total</w:t>
      </w:r>
    </w:p>
    <w:p w14:paraId="308C4307" w14:textId="77777777" w:rsidR="00E73AE2" w:rsidRDefault="00E73AE2" w:rsidP="00E73AE2">
      <w:pPr>
        <w:spacing w:line="360" w:lineRule="auto"/>
        <w:ind w:left="720"/>
        <w:rPr>
          <w:rFonts w:ascii="Gisha" w:hAnsi="Gisha" w:cs="Gisha"/>
        </w:rPr>
      </w:pPr>
    </w:p>
    <w:p w14:paraId="0FF437D7" w14:textId="77777777" w:rsidR="00E73AE2" w:rsidRPr="005802FA" w:rsidRDefault="00E73AE2" w:rsidP="00E73AE2">
      <w:pPr>
        <w:spacing w:line="360" w:lineRule="auto"/>
        <w:ind w:left="720"/>
        <w:rPr>
          <w:rFonts w:ascii="Gisha" w:hAnsi="Gisha" w:cs="Gisha"/>
        </w:rPr>
      </w:pPr>
      <w:r>
        <w:rPr>
          <w:rFonts w:ascii="Gisha" w:hAnsi="Gisha" w:cs="Gisha"/>
        </w:rPr>
        <w:t>Divisor</w:t>
      </w:r>
    </w:p>
    <w:p w14:paraId="3FCF66C2" w14:textId="05FABB23" w:rsidR="00E73AE2" w:rsidRDefault="00E73AE2">
      <w:pPr>
        <w:rPr>
          <w:rFonts w:ascii="Gisha" w:hAnsi="Gisha" w:cs="Gisha"/>
        </w:rPr>
      </w:pPr>
    </w:p>
    <w:p w14:paraId="311C7657" w14:textId="77777777" w:rsidR="00EF07BB" w:rsidRDefault="00EF07BB" w:rsidP="00E73AE2">
      <w:pPr>
        <w:rPr>
          <w:rFonts w:ascii="Gisha" w:hAnsi="Gisha" w:cs="Gisha"/>
        </w:rPr>
      </w:pPr>
    </w:p>
    <w:p w14:paraId="2BF4BA2E" w14:textId="77777777" w:rsidR="00EF07BB" w:rsidRDefault="00EF07BB" w:rsidP="00E73AE2">
      <w:pPr>
        <w:rPr>
          <w:rFonts w:ascii="Gisha" w:hAnsi="Gisha" w:cs="Gisha"/>
        </w:rPr>
      </w:pPr>
    </w:p>
    <w:p w14:paraId="26905908" w14:textId="02A04250" w:rsidR="00304C8C" w:rsidRPr="00304C8C" w:rsidRDefault="00CA1DCF" w:rsidP="00CA1DCF">
      <w:pPr>
        <w:rPr>
          <w:rFonts w:ascii="Gisha" w:hAnsi="Gisha" w:cs="Gisha"/>
        </w:rPr>
      </w:pPr>
      <w:r>
        <w:rPr>
          <w:rFonts w:ascii="Gisha" w:hAnsi="Gisha" w:cs="Gisha"/>
        </w:rPr>
        <w:lastRenderedPageBreak/>
        <w:t xml:space="preserve">2. </w:t>
      </w:r>
      <w:r w:rsidR="00304C8C" w:rsidRPr="00304C8C">
        <w:rPr>
          <w:rFonts w:ascii="Gisha" w:hAnsi="Gisha" w:cs="Gisha" w:hint="cs"/>
        </w:rPr>
        <w:t>A small country consists of three states, whose populations are listed below.</w:t>
      </w:r>
    </w:p>
    <w:p w14:paraId="0AB454F0" w14:textId="77777777" w:rsidR="00304C8C" w:rsidRPr="00304C8C" w:rsidRDefault="00304C8C" w:rsidP="00304C8C">
      <w:pPr>
        <w:rPr>
          <w:rFonts w:ascii="Gisha" w:hAnsi="Gisha" w:cs="Gisha"/>
        </w:rPr>
      </w:pPr>
      <w:r w:rsidRPr="00304C8C">
        <w:rPr>
          <w:rFonts w:ascii="Gisha" w:hAnsi="Gisha" w:cs="Gisha" w:hint="cs"/>
        </w:rPr>
        <w:tab/>
      </w:r>
      <w:r w:rsidRPr="00304C8C">
        <w:rPr>
          <w:rFonts w:ascii="Gisha" w:hAnsi="Gisha" w:cs="Gisha" w:hint="cs"/>
        </w:rPr>
        <w:tab/>
        <w:t>A:  6,000</w:t>
      </w:r>
      <w:r w:rsidRPr="00304C8C">
        <w:rPr>
          <w:rFonts w:ascii="Gisha" w:hAnsi="Gisha" w:cs="Gisha" w:hint="cs"/>
        </w:rPr>
        <w:tab/>
        <w:t>B: 6,000</w:t>
      </w:r>
      <w:r w:rsidRPr="00304C8C">
        <w:rPr>
          <w:rFonts w:ascii="Gisha" w:hAnsi="Gisha" w:cs="Gisha" w:hint="cs"/>
        </w:rPr>
        <w:tab/>
        <w:t>C: 2,000</w:t>
      </w:r>
    </w:p>
    <w:p w14:paraId="432B242C" w14:textId="77777777" w:rsidR="00304C8C" w:rsidRPr="00304C8C" w:rsidRDefault="00304C8C" w:rsidP="00304C8C">
      <w:pPr>
        <w:numPr>
          <w:ilvl w:val="1"/>
          <w:numId w:val="3"/>
        </w:numPr>
        <w:tabs>
          <w:tab w:val="left" w:pos="720"/>
        </w:tabs>
        <w:ind w:left="720"/>
        <w:rPr>
          <w:rFonts w:ascii="Gisha" w:hAnsi="Gisha" w:cs="Gisha"/>
        </w:rPr>
      </w:pPr>
      <w:r w:rsidRPr="00304C8C">
        <w:rPr>
          <w:rFonts w:ascii="Gisha" w:hAnsi="Gisha" w:cs="Gisha" w:hint="cs"/>
        </w:rPr>
        <w:t>If the legislature has 10 seats, use Hamilton’s method to apportion the seats.</w:t>
      </w:r>
    </w:p>
    <w:p w14:paraId="7915979A" w14:textId="77777777" w:rsidR="00304C8C" w:rsidRDefault="00304C8C" w:rsidP="00304C8C">
      <w:pPr>
        <w:numPr>
          <w:ilvl w:val="1"/>
          <w:numId w:val="3"/>
        </w:numPr>
        <w:tabs>
          <w:tab w:val="left" w:pos="720"/>
        </w:tabs>
        <w:ind w:left="720"/>
        <w:rPr>
          <w:rFonts w:ascii="Gisha" w:hAnsi="Gisha" w:cs="Gisha"/>
        </w:rPr>
      </w:pPr>
      <w:r w:rsidRPr="00304C8C">
        <w:rPr>
          <w:rFonts w:ascii="Gisha" w:hAnsi="Gisha" w:cs="Gisha" w:hint="cs"/>
        </w:rPr>
        <w:t>If the legislature grows to 11 seats, use Hamilton’</w:t>
      </w:r>
      <w:r>
        <w:rPr>
          <w:rFonts w:ascii="Gisha" w:hAnsi="Gisha" w:cs="Gisha" w:hint="cs"/>
        </w:rPr>
        <w:t>s method to apportion the seats</w:t>
      </w:r>
    </w:p>
    <w:p w14:paraId="4883C9A8" w14:textId="62C26A12" w:rsidR="00304C8C" w:rsidRPr="00304C8C" w:rsidRDefault="00304C8C" w:rsidP="00304C8C">
      <w:pPr>
        <w:numPr>
          <w:ilvl w:val="1"/>
          <w:numId w:val="3"/>
        </w:numPr>
        <w:tabs>
          <w:tab w:val="left" w:pos="720"/>
        </w:tabs>
        <w:ind w:left="720"/>
        <w:rPr>
          <w:rFonts w:ascii="Gisha" w:hAnsi="Gisha" w:cs="Gisha"/>
        </w:rPr>
      </w:pPr>
      <w:r>
        <w:rPr>
          <w:rFonts w:ascii="Gisha" w:hAnsi="Gisha" w:cs="Gisha"/>
        </w:rPr>
        <w:t xml:space="preserve">Does the new </w:t>
      </w:r>
      <w:r w:rsidRPr="00304C8C">
        <w:rPr>
          <w:rFonts w:ascii="Gisha" w:hAnsi="Gisha" w:cs="Gisha" w:hint="cs"/>
        </w:rPr>
        <w:t xml:space="preserve">apportionment </w:t>
      </w:r>
      <w:r>
        <w:rPr>
          <w:rFonts w:ascii="Gisha" w:hAnsi="Gisha" w:cs="Gisha"/>
        </w:rPr>
        <w:t>seem fair? Why or why not</w:t>
      </w:r>
      <w:r w:rsidRPr="00304C8C">
        <w:rPr>
          <w:rFonts w:ascii="Gisha" w:hAnsi="Gisha" w:cs="Gisha" w:hint="cs"/>
        </w:rPr>
        <w:t>?</w:t>
      </w:r>
    </w:p>
    <w:p w14:paraId="22C01467" w14:textId="5CF73838" w:rsidR="00E73AE2" w:rsidRPr="00304C8C" w:rsidRDefault="00E73AE2" w:rsidP="00E73AE2">
      <w:pPr>
        <w:spacing w:line="360" w:lineRule="auto"/>
        <w:rPr>
          <w:rFonts w:ascii="Gisha" w:hAnsi="Gisha" w:cs="Gisha"/>
        </w:rPr>
      </w:pPr>
    </w:p>
    <w:p w14:paraId="7CF96246" w14:textId="2CAF9F64" w:rsidR="00304C8C" w:rsidRDefault="00304C8C" w:rsidP="00304C8C">
      <w:pPr>
        <w:spacing w:line="360" w:lineRule="auto"/>
        <w:ind w:left="720"/>
        <w:rPr>
          <w:rFonts w:ascii="Gisha" w:hAnsi="Gisha" w:cs="Gisha"/>
        </w:rPr>
      </w:pPr>
      <w:r>
        <w:rPr>
          <w:rFonts w:ascii="Gisha" w:hAnsi="Gisha" w:cs="Gisha"/>
          <w:u w:val="single"/>
        </w:rPr>
        <w:t>State</w:t>
      </w:r>
      <w:r>
        <w:rPr>
          <w:rFonts w:ascii="Gisha" w:hAnsi="Gisha" w:cs="Gisha"/>
        </w:rPr>
        <w:tab/>
      </w:r>
      <w:r>
        <w:rPr>
          <w:rFonts w:ascii="Gisha" w:hAnsi="Gisha" w:cs="Gisha"/>
        </w:rPr>
        <w:tab/>
      </w:r>
      <w:r w:rsidRPr="00304C8C">
        <w:rPr>
          <w:rFonts w:ascii="Gisha" w:hAnsi="Gisha" w:cs="Gisha"/>
          <w:u w:val="single"/>
        </w:rPr>
        <w:t>Population</w:t>
      </w:r>
      <w:r>
        <w:rPr>
          <w:rFonts w:ascii="Gisha" w:hAnsi="Gisha" w:cs="Gisha"/>
        </w:rPr>
        <w:tab/>
      </w:r>
      <w:r w:rsidRPr="00E73AE2">
        <w:rPr>
          <w:rFonts w:ascii="Gisha" w:hAnsi="Gisha" w:cs="Gisha"/>
          <w:u w:val="single"/>
        </w:rPr>
        <w:t>Standard Quota</w:t>
      </w:r>
    </w:p>
    <w:p w14:paraId="063C08CD" w14:textId="3E0C4069" w:rsidR="00304C8C" w:rsidRDefault="00304C8C" w:rsidP="00304C8C">
      <w:pPr>
        <w:spacing w:line="360" w:lineRule="auto"/>
        <w:ind w:left="720"/>
        <w:rPr>
          <w:rFonts w:ascii="Gisha" w:hAnsi="Gisha" w:cs="Gisha"/>
        </w:rPr>
      </w:pPr>
      <w:r>
        <w:rPr>
          <w:rFonts w:ascii="Gisha" w:hAnsi="Gisha" w:cs="Gisha"/>
        </w:rPr>
        <w:t>A</w:t>
      </w:r>
      <w:r>
        <w:rPr>
          <w:rFonts w:ascii="Gisha" w:hAnsi="Gisha" w:cs="Gisha"/>
        </w:rPr>
        <w:tab/>
      </w:r>
      <w:r>
        <w:rPr>
          <w:rFonts w:ascii="Gisha" w:hAnsi="Gisha" w:cs="Gisha"/>
        </w:rPr>
        <w:tab/>
        <w:t xml:space="preserve">   6,000</w:t>
      </w:r>
    </w:p>
    <w:p w14:paraId="482A4D34" w14:textId="040C693A" w:rsidR="00304C8C" w:rsidRDefault="00304C8C" w:rsidP="00304C8C">
      <w:pPr>
        <w:spacing w:line="360" w:lineRule="auto"/>
        <w:ind w:left="720"/>
        <w:rPr>
          <w:rFonts w:ascii="Gisha" w:hAnsi="Gisha" w:cs="Gisha"/>
        </w:rPr>
      </w:pPr>
      <w:r>
        <w:rPr>
          <w:rFonts w:ascii="Gisha" w:hAnsi="Gisha" w:cs="Gisha"/>
        </w:rPr>
        <w:t>B</w:t>
      </w:r>
      <w:r>
        <w:rPr>
          <w:rFonts w:ascii="Gisha" w:hAnsi="Gisha" w:cs="Gisha"/>
        </w:rPr>
        <w:tab/>
      </w:r>
      <w:r>
        <w:rPr>
          <w:rFonts w:ascii="Gisha" w:hAnsi="Gisha" w:cs="Gisha"/>
        </w:rPr>
        <w:tab/>
        <w:t xml:space="preserve">   6,000</w:t>
      </w:r>
    </w:p>
    <w:p w14:paraId="19E0AE97" w14:textId="5D7BDFDC" w:rsidR="00304C8C" w:rsidRDefault="00304C8C" w:rsidP="00304C8C">
      <w:pPr>
        <w:spacing w:line="360" w:lineRule="auto"/>
        <w:ind w:left="720"/>
        <w:rPr>
          <w:rFonts w:ascii="Gisha" w:hAnsi="Gisha" w:cs="Gisha"/>
        </w:rPr>
      </w:pPr>
      <w:r>
        <w:rPr>
          <w:rFonts w:ascii="Gisha" w:hAnsi="Gisha" w:cs="Gisha"/>
        </w:rPr>
        <w:t>C</w:t>
      </w:r>
      <w:r>
        <w:rPr>
          <w:rFonts w:ascii="Gisha" w:hAnsi="Gisha" w:cs="Gisha"/>
        </w:rPr>
        <w:tab/>
      </w:r>
      <w:r>
        <w:rPr>
          <w:rFonts w:ascii="Gisha" w:hAnsi="Gisha" w:cs="Gisha"/>
        </w:rPr>
        <w:tab/>
        <w:t xml:space="preserve">   2,000</w:t>
      </w:r>
    </w:p>
    <w:p w14:paraId="3D0B8519" w14:textId="77777777" w:rsidR="00304C8C" w:rsidRDefault="00304C8C" w:rsidP="00304C8C">
      <w:pPr>
        <w:spacing w:line="360" w:lineRule="auto"/>
        <w:ind w:left="720"/>
        <w:rPr>
          <w:rFonts w:ascii="Gisha" w:hAnsi="Gisha" w:cs="Gisha"/>
        </w:rPr>
      </w:pPr>
      <w:r>
        <w:rPr>
          <w:rFonts w:ascii="Gisha" w:hAnsi="Gisha" w:cs="Gisha"/>
        </w:rPr>
        <w:t>Total</w:t>
      </w:r>
    </w:p>
    <w:p w14:paraId="1334936A" w14:textId="5F6746E5" w:rsidR="00E73AE2" w:rsidRDefault="00304C8C" w:rsidP="00304C8C">
      <w:pPr>
        <w:spacing w:line="360" w:lineRule="auto"/>
        <w:ind w:left="720"/>
        <w:rPr>
          <w:rFonts w:ascii="Gisha" w:hAnsi="Gisha" w:cs="Gisha"/>
        </w:rPr>
      </w:pPr>
      <w:r>
        <w:rPr>
          <w:rFonts w:ascii="Gisha" w:hAnsi="Gisha" w:cs="Gisha"/>
        </w:rPr>
        <w:t>Divisor</w:t>
      </w:r>
    </w:p>
    <w:p w14:paraId="084126BD" w14:textId="77777777" w:rsidR="00B0348B" w:rsidRDefault="00B0348B" w:rsidP="00B0348B">
      <w:pPr>
        <w:spacing w:line="276" w:lineRule="auto"/>
        <w:rPr>
          <w:rFonts w:ascii="Gisha" w:hAnsi="Gisha" w:cs="Gisha"/>
          <w:b/>
        </w:rPr>
      </w:pPr>
    </w:p>
    <w:p w14:paraId="183534F0" w14:textId="77777777" w:rsidR="00F80913" w:rsidRDefault="00F80913">
      <w:pPr>
        <w:rPr>
          <w:rFonts w:ascii="Gisha" w:hAnsi="Gisha" w:cs="Gisha"/>
          <w:b/>
        </w:rPr>
      </w:pPr>
    </w:p>
    <w:p w14:paraId="0DA24E69" w14:textId="77777777" w:rsidR="00F80913" w:rsidRDefault="00F80913">
      <w:pPr>
        <w:rPr>
          <w:rFonts w:ascii="Gisha" w:hAnsi="Gisha" w:cs="Gisha"/>
        </w:rPr>
      </w:pPr>
    </w:p>
    <w:p w14:paraId="0ADB2E46" w14:textId="6686F982" w:rsidR="00F80913" w:rsidRPr="00304C8C" w:rsidRDefault="00F80913" w:rsidP="00F80913">
      <w:pPr>
        <w:rPr>
          <w:rFonts w:ascii="Gisha" w:hAnsi="Gisha" w:cs="Gisha"/>
        </w:rPr>
      </w:pPr>
      <w:r w:rsidRPr="00F80913">
        <w:rPr>
          <w:rFonts w:ascii="Gisha" w:hAnsi="Gisha" w:cs="Gisha"/>
        </w:rPr>
        <w:t>3.</w:t>
      </w:r>
      <w:r>
        <w:rPr>
          <w:rFonts w:ascii="Gisha" w:hAnsi="Gisha" w:cs="Gisha"/>
        </w:rPr>
        <w:t xml:space="preserve"> Repeat problem 2 using Jefferson’s method.</w:t>
      </w:r>
      <w:r w:rsidRPr="00F80913">
        <w:rPr>
          <w:rFonts w:ascii="Gisha" w:hAnsi="Gisha" w:cs="Gisha"/>
        </w:rPr>
        <w:t xml:space="preserve"> </w:t>
      </w:r>
      <w:r w:rsidRPr="00304C8C">
        <w:rPr>
          <w:rFonts w:ascii="Gisha" w:hAnsi="Gisha" w:cs="Gisha" w:hint="cs"/>
        </w:rPr>
        <w:t>A small country consists of three states, whose populations are listed below.</w:t>
      </w:r>
    </w:p>
    <w:p w14:paraId="158AF478" w14:textId="77777777" w:rsidR="00F80913" w:rsidRPr="00304C8C" w:rsidRDefault="00F80913" w:rsidP="00F80913">
      <w:pPr>
        <w:rPr>
          <w:rFonts w:ascii="Gisha" w:hAnsi="Gisha" w:cs="Gisha"/>
        </w:rPr>
      </w:pPr>
      <w:r w:rsidRPr="00304C8C">
        <w:rPr>
          <w:rFonts w:ascii="Gisha" w:hAnsi="Gisha" w:cs="Gisha" w:hint="cs"/>
        </w:rPr>
        <w:tab/>
      </w:r>
      <w:r w:rsidRPr="00304C8C">
        <w:rPr>
          <w:rFonts w:ascii="Gisha" w:hAnsi="Gisha" w:cs="Gisha" w:hint="cs"/>
        </w:rPr>
        <w:tab/>
        <w:t>A:  6,000</w:t>
      </w:r>
      <w:r w:rsidRPr="00304C8C">
        <w:rPr>
          <w:rFonts w:ascii="Gisha" w:hAnsi="Gisha" w:cs="Gisha" w:hint="cs"/>
        </w:rPr>
        <w:tab/>
        <w:t>B: 6,000</w:t>
      </w:r>
      <w:r w:rsidRPr="00304C8C">
        <w:rPr>
          <w:rFonts w:ascii="Gisha" w:hAnsi="Gisha" w:cs="Gisha" w:hint="cs"/>
        </w:rPr>
        <w:tab/>
        <w:t>C: 2,000</w:t>
      </w:r>
    </w:p>
    <w:p w14:paraId="0ED16C8C" w14:textId="3E44BBD4" w:rsidR="00F80913" w:rsidRPr="00304C8C" w:rsidRDefault="00F80913" w:rsidP="00F80913">
      <w:pPr>
        <w:numPr>
          <w:ilvl w:val="0"/>
          <w:numId w:val="8"/>
        </w:numPr>
        <w:tabs>
          <w:tab w:val="left" w:pos="720"/>
        </w:tabs>
        <w:rPr>
          <w:rFonts w:ascii="Gisha" w:hAnsi="Gisha" w:cs="Gisha"/>
        </w:rPr>
      </w:pPr>
      <w:r w:rsidRPr="00304C8C">
        <w:rPr>
          <w:rFonts w:ascii="Gisha" w:hAnsi="Gisha" w:cs="Gisha" w:hint="cs"/>
        </w:rPr>
        <w:t xml:space="preserve">If the legislature has 10 seats, use </w:t>
      </w:r>
      <w:r>
        <w:rPr>
          <w:rFonts w:ascii="Gisha" w:hAnsi="Gisha" w:cs="Gisha"/>
        </w:rPr>
        <w:t xml:space="preserve">Jefferson’s </w:t>
      </w:r>
      <w:r w:rsidRPr="00304C8C">
        <w:rPr>
          <w:rFonts w:ascii="Gisha" w:hAnsi="Gisha" w:cs="Gisha" w:hint="cs"/>
        </w:rPr>
        <w:t>method to apportion the seats.</w:t>
      </w:r>
      <w:r>
        <w:rPr>
          <w:rFonts w:ascii="Gisha" w:hAnsi="Gisha" w:cs="Gisha"/>
        </w:rPr>
        <w:t xml:space="preserve"> What happens?</w:t>
      </w:r>
    </w:p>
    <w:p w14:paraId="133DFF3E" w14:textId="1C4FECB3" w:rsidR="00F80913" w:rsidRDefault="00F80913" w:rsidP="00F80913">
      <w:pPr>
        <w:numPr>
          <w:ilvl w:val="0"/>
          <w:numId w:val="8"/>
        </w:numPr>
        <w:tabs>
          <w:tab w:val="left" w:pos="720"/>
        </w:tabs>
        <w:rPr>
          <w:rFonts w:ascii="Gisha" w:hAnsi="Gisha" w:cs="Gisha"/>
        </w:rPr>
      </w:pPr>
      <w:r w:rsidRPr="00304C8C">
        <w:rPr>
          <w:rFonts w:ascii="Gisha" w:hAnsi="Gisha" w:cs="Gisha" w:hint="cs"/>
        </w:rPr>
        <w:t xml:space="preserve">If the legislature grows to 11 seats, use </w:t>
      </w:r>
      <w:r>
        <w:rPr>
          <w:rFonts w:ascii="Gisha" w:hAnsi="Gisha" w:cs="Gisha"/>
        </w:rPr>
        <w:t xml:space="preserve">Jefferson’s </w:t>
      </w:r>
      <w:r>
        <w:rPr>
          <w:rFonts w:ascii="Gisha" w:hAnsi="Gisha" w:cs="Gisha" w:hint="cs"/>
        </w:rPr>
        <w:t>method to apportion the seats</w:t>
      </w:r>
    </w:p>
    <w:p w14:paraId="4C75B2D5" w14:textId="77777777" w:rsidR="00F80913" w:rsidRPr="00304C8C" w:rsidRDefault="00F80913" w:rsidP="00F80913">
      <w:pPr>
        <w:numPr>
          <w:ilvl w:val="0"/>
          <w:numId w:val="8"/>
        </w:numPr>
        <w:tabs>
          <w:tab w:val="left" w:pos="720"/>
        </w:tabs>
        <w:rPr>
          <w:rFonts w:ascii="Gisha" w:hAnsi="Gisha" w:cs="Gisha"/>
        </w:rPr>
      </w:pPr>
      <w:r>
        <w:rPr>
          <w:rFonts w:ascii="Gisha" w:hAnsi="Gisha" w:cs="Gisha"/>
        </w:rPr>
        <w:t xml:space="preserve">Does the new </w:t>
      </w:r>
      <w:r w:rsidRPr="00304C8C">
        <w:rPr>
          <w:rFonts w:ascii="Gisha" w:hAnsi="Gisha" w:cs="Gisha" w:hint="cs"/>
        </w:rPr>
        <w:t xml:space="preserve">apportionment </w:t>
      </w:r>
      <w:r>
        <w:rPr>
          <w:rFonts w:ascii="Gisha" w:hAnsi="Gisha" w:cs="Gisha"/>
        </w:rPr>
        <w:t>seem fair? Why or why not</w:t>
      </w:r>
      <w:r w:rsidRPr="00304C8C">
        <w:rPr>
          <w:rFonts w:ascii="Gisha" w:hAnsi="Gisha" w:cs="Gisha" w:hint="cs"/>
        </w:rPr>
        <w:t>?</w:t>
      </w:r>
    </w:p>
    <w:p w14:paraId="5A5A6FE4" w14:textId="77777777" w:rsidR="00F80913" w:rsidRPr="00304C8C" w:rsidRDefault="00F80913" w:rsidP="00F80913">
      <w:pPr>
        <w:spacing w:line="360" w:lineRule="auto"/>
        <w:rPr>
          <w:rFonts w:ascii="Gisha" w:hAnsi="Gisha" w:cs="Gisha"/>
        </w:rPr>
      </w:pPr>
    </w:p>
    <w:p w14:paraId="5A8367DA" w14:textId="77777777" w:rsidR="00F80913" w:rsidRDefault="00F80913" w:rsidP="00F80913">
      <w:pPr>
        <w:spacing w:line="360" w:lineRule="auto"/>
        <w:ind w:left="720"/>
        <w:rPr>
          <w:rFonts w:ascii="Gisha" w:hAnsi="Gisha" w:cs="Gisha"/>
        </w:rPr>
      </w:pPr>
      <w:r>
        <w:rPr>
          <w:rFonts w:ascii="Gisha" w:hAnsi="Gisha" w:cs="Gisha"/>
          <w:u w:val="single"/>
        </w:rPr>
        <w:t>State</w:t>
      </w:r>
      <w:r>
        <w:rPr>
          <w:rFonts w:ascii="Gisha" w:hAnsi="Gisha" w:cs="Gisha"/>
        </w:rPr>
        <w:tab/>
      </w:r>
      <w:r>
        <w:rPr>
          <w:rFonts w:ascii="Gisha" w:hAnsi="Gisha" w:cs="Gisha"/>
        </w:rPr>
        <w:tab/>
      </w:r>
      <w:r w:rsidRPr="00304C8C">
        <w:rPr>
          <w:rFonts w:ascii="Gisha" w:hAnsi="Gisha" w:cs="Gisha"/>
          <w:u w:val="single"/>
        </w:rPr>
        <w:t>Population</w:t>
      </w:r>
      <w:r>
        <w:rPr>
          <w:rFonts w:ascii="Gisha" w:hAnsi="Gisha" w:cs="Gisha"/>
        </w:rPr>
        <w:tab/>
      </w:r>
      <w:r w:rsidRPr="00E73AE2">
        <w:rPr>
          <w:rFonts w:ascii="Gisha" w:hAnsi="Gisha" w:cs="Gisha"/>
          <w:u w:val="single"/>
        </w:rPr>
        <w:t>Standard Quota</w:t>
      </w:r>
    </w:p>
    <w:p w14:paraId="7E33F0DB" w14:textId="77777777" w:rsidR="00F80913" w:rsidRDefault="00F80913" w:rsidP="00F80913">
      <w:pPr>
        <w:spacing w:line="360" w:lineRule="auto"/>
        <w:ind w:left="720"/>
        <w:rPr>
          <w:rFonts w:ascii="Gisha" w:hAnsi="Gisha" w:cs="Gisha"/>
        </w:rPr>
      </w:pPr>
      <w:r>
        <w:rPr>
          <w:rFonts w:ascii="Gisha" w:hAnsi="Gisha" w:cs="Gisha"/>
        </w:rPr>
        <w:t>A</w:t>
      </w:r>
      <w:r>
        <w:rPr>
          <w:rFonts w:ascii="Gisha" w:hAnsi="Gisha" w:cs="Gisha"/>
        </w:rPr>
        <w:tab/>
      </w:r>
      <w:r>
        <w:rPr>
          <w:rFonts w:ascii="Gisha" w:hAnsi="Gisha" w:cs="Gisha"/>
        </w:rPr>
        <w:tab/>
        <w:t xml:space="preserve">   6,000</w:t>
      </w:r>
    </w:p>
    <w:p w14:paraId="29ABF985" w14:textId="77777777" w:rsidR="00F80913" w:rsidRDefault="00F80913" w:rsidP="00F80913">
      <w:pPr>
        <w:spacing w:line="360" w:lineRule="auto"/>
        <w:ind w:left="720"/>
        <w:rPr>
          <w:rFonts w:ascii="Gisha" w:hAnsi="Gisha" w:cs="Gisha"/>
        </w:rPr>
      </w:pPr>
      <w:r>
        <w:rPr>
          <w:rFonts w:ascii="Gisha" w:hAnsi="Gisha" w:cs="Gisha"/>
        </w:rPr>
        <w:t>B</w:t>
      </w:r>
      <w:r>
        <w:rPr>
          <w:rFonts w:ascii="Gisha" w:hAnsi="Gisha" w:cs="Gisha"/>
        </w:rPr>
        <w:tab/>
      </w:r>
      <w:r>
        <w:rPr>
          <w:rFonts w:ascii="Gisha" w:hAnsi="Gisha" w:cs="Gisha"/>
        </w:rPr>
        <w:tab/>
        <w:t xml:space="preserve">   6,000</w:t>
      </w:r>
    </w:p>
    <w:p w14:paraId="459035D0" w14:textId="77777777" w:rsidR="00F80913" w:rsidRDefault="00F80913" w:rsidP="00F80913">
      <w:pPr>
        <w:spacing w:line="360" w:lineRule="auto"/>
        <w:ind w:left="720"/>
        <w:rPr>
          <w:rFonts w:ascii="Gisha" w:hAnsi="Gisha" w:cs="Gisha"/>
        </w:rPr>
      </w:pPr>
      <w:r>
        <w:rPr>
          <w:rFonts w:ascii="Gisha" w:hAnsi="Gisha" w:cs="Gisha"/>
        </w:rPr>
        <w:t>C</w:t>
      </w:r>
      <w:r>
        <w:rPr>
          <w:rFonts w:ascii="Gisha" w:hAnsi="Gisha" w:cs="Gisha"/>
        </w:rPr>
        <w:tab/>
      </w:r>
      <w:r>
        <w:rPr>
          <w:rFonts w:ascii="Gisha" w:hAnsi="Gisha" w:cs="Gisha"/>
        </w:rPr>
        <w:tab/>
        <w:t xml:space="preserve">   2,000</w:t>
      </w:r>
    </w:p>
    <w:p w14:paraId="486D45E0" w14:textId="77777777" w:rsidR="00F80913" w:rsidRDefault="00F80913" w:rsidP="00F80913">
      <w:pPr>
        <w:spacing w:line="360" w:lineRule="auto"/>
        <w:ind w:left="720"/>
        <w:rPr>
          <w:rFonts w:ascii="Gisha" w:hAnsi="Gisha" w:cs="Gisha"/>
        </w:rPr>
      </w:pPr>
      <w:r>
        <w:rPr>
          <w:rFonts w:ascii="Gisha" w:hAnsi="Gisha" w:cs="Gisha"/>
        </w:rPr>
        <w:t>Total</w:t>
      </w:r>
    </w:p>
    <w:p w14:paraId="231E8FFF" w14:textId="77777777" w:rsidR="00F80913" w:rsidRDefault="00F80913" w:rsidP="00F80913">
      <w:pPr>
        <w:spacing w:line="360" w:lineRule="auto"/>
        <w:ind w:left="720"/>
        <w:rPr>
          <w:rFonts w:ascii="Gisha" w:hAnsi="Gisha" w:cs="Gisha"/>
        </w:rPr>
      </w:pPr>
      <w:r>
        <w:rPr>
          <w:rFonts w:ascii="Gisha" w:hAnsi="Gisha" w:cs="Gisha"/>
        </w:rPr>
        <w:t>Divisor</w:t>
      </w:r>
    </w:p>
    <w:p w14:paraId="402773BE" w14:textId="77777777" w:rsidR="00F80913" w:rsidRDefault="00F80913">
      <w:pPr>
        <w:rPr>
          <w:rFonts w:ascii="Gisha" w:hAnsi="Gisha" w:cs="Gisha"/>
          <w:b/>
        </w:rPr>
      </w:pPr>
    </w:p>
    <w:p w14:paraId="44900E8C" w14:textId="77777777" w:rsidR="00F80913" w:rsidRDefault="00F80913">
      <w:pPr>
        <w:rPr>
          <w:rFonts w:ascii="Gisha" w:hAnsi="Gisha" w:cs="Gisha"/>
          <w:b/>
        </w:rPr>
      </w:pPr>
    </w:p>
    <w:p w14:paraId="658AF87C" w14:textId="77777777" w:rsidR="00F80913" w:rsidRPr="00F80913" w:rsidRDefault="00F80913">
      <w:pPr>
        <w:rPr>
          <w:rFonts w:ascii="Gisha" w:hAnsi="Gisha" w:cs="Gisha"/>
          <w:b/>
        </w:rPr>
      </w:pPr>
    </w:p>
    <w:p w14:paraId="4A53C044" w14:textId="77777777" w:rsidR="00F80913" w:rsidRPr="00F80913" w:rsidRDefault="00F80913" w:rsidP="00F80913">
      <w:pPr>
        <w:pStyle w:val="DefinitionHeader"/>
        <w:rPr>
          <w:rFonts w:ascii="Gisha" w:hAnsi="Gisha" w:cs="Gisha"/>
        </w:rPr>
      </w:pPr>
      <w:r w:rsidRPr="00F80913">
        <w:rPr>
          <w:rFonts w:ascii="Gisha" w:hAnsi="Gisha" w:cs="Gisha"/>
        </w:rPr>
        <w:t>Quota Rule</w:t>
      </w:r>
    </w:p>
    <w:p w14:paraId="0A03CB5F" w14:textId="77777777" w:rsidR="00F80913" w:rsidRPr="00F80913" w:rsidRDefault="00F80913" w:rsidP="00F80913">
      <w:pPr>
        <w:pStyle w:val="DefinitionBody"/>
        <w:rPr>
          <w:rFonts w:ascii="Gisha" w:hAnsi="Gisha" w:cs="Gisha"/>
        </w:rPr>
      </w:pPr>
      <w:r w:rsidRPr="00F80913">
        <w:rPr>
          <w:rFonts w:ascii="Gisha" w:hAnsi="Gisha" w:cs="Gisha"/>
        </w:rPr>
        <w:t>The Quota Rule says that the final number of representatives a state gets should be within one of that state’s quota.  Since we’re dealing with whole numbers for our final answers, that means that each state should either go up to the next whole number above its quota, or down to the next whole number below its quota.</w:t>
      </w:r>
    </w:p>
    <w:p w14:paraId="4E9DA6BF" w14:textId="77777777" w:rsidR="00F80913" w:rsidRPr="00F80913" w:rsidRDefault="00F80913" w:rsidP="00F80913">
      <w:pPr>
        <w:rPr>
          <w:rFonts w:ascii="Gisha" w:hAnsi="Gisha" w:cs="Gisha"/>
        </w:rPr>
      </w:pPr>
    </w:p>
    <w:p w14:paraId="7184895A" w14:textId="77777777" w:rsidR="00F80913" w:rsidRDefault="00F80913">
      <w:pPr>
        <w:rPr>
          <w:rFonts w:ascii="Gisha" w:hAnsi="Gisha" w:cs="Gisha"/>
        </w:rPr>
      </w:pPr>
    </w:p>
    <w:p w14:paraId="3D45909B" w14:textId="35B16536" w:rsidR="00CA1DCF" w:rsidRPr="00F80913" w:rsidRDefault="00F80913">
      <w:pPr>
        <w:rPr>
          <w:rFonts w:ascii="Gisha" w:hAnsi="Gisha" w:cs="Gisha"/>
          <w:b/>
        </w:rPr>
      </w:pPr>
      <w:r w:rsidRPr="00F80913">
        <w:rPr>
          <w:rFonts w:ascii="Gisha" w:hAnsi="Gisha" w:cs="Gisha"/>
        </w:rPr>
        <w:t>Do any of our examples violate the quota rule?</w:t>
      </w:r>
      <w:r w:rsidR="00CA1DCF" w:rsidRPr="00F80913">
        <w:rPr>
          <w:rFonts w:ascii="Gisha" w:hAnsi="Gisha" w:cs="Gisha"/>
          <w:b/>
        </w:rPr>
        <w:br w:type="page"/>
      </w:r>
    </w:p>
    <w:p w14:paraId="32129DCD" w14:textId="77777777" w:rsidR="00000CCC" w:rsidRPr="00C11CA1" w:rsidRDefault="00000CCC" w:rsidP="00000CCC">
      <w:pPr>
        <w:jc w:val="center"/>
        <w:rPr>
          <w:rFonts w:ascii="Gisha" w:hAnsi="Gisha" w:cs="Gisha"/>
          <w:b/>
        </w:rPr>
      </w:pPr>
      <w:r>
        <w:rPr>
          <w:rFonts w:ascii="Gisha" w:hAnsi="Gisha" w:cs="Gisha"/>
          <w:b/>
        </w:rPr>
        <w:lastRenderedPageBreak/>
        <w:t>12D Gerrymandering and Solutions</w:t>
      </w:r>
    </w:p>
    <w:p w14:paraId="0F3C830A" w14:textId="77777777" w:rsidR="00000CCC" w:rsidRPr="005802FA" w:rsidRDefault="00000CCC" w:rsidP="00000CCC">
      <w:pPr>
        <w:jc w:val="both"/>
        <w:rPr>
          <w:rFonts w:ascii="Gisha" w:hAnsi="Gisha" w:cs="Gisha"/>
          <w:u w:val="single"/>
        </w:rPr>
      </w:pPr>
      <w:r>
        <w:rPr>
          <w:rFonts w:ascii="Gisha" w:hAnsi="Gisha" w:cs="Gisha"/>
          <w:u w:val="single"/>
        </w:rPr>
        <w:t>Group Activities</w:t>
      </w:r>
    </w:p>
    <w:p w14:paraId="1F7BC7A3" w14:textId="77777777" w:rsidR="00000CCC" w:rsidRDefault="00000CCC" w:rsidP="00000CCC">
      <w:pPr>
        <w:rPr>
          <w:rFonts w:ascii="Gisha" w:hAnsi="Gisha" w:cs="Gisha"/>
        </w:rPr>
      </w:pPr>
    </w:p>
    <w:p w14:paraId="6AA68A1C" w14:textId="77777777" w:rsidR="00000CCC" w:rsidRDefault="00000CCC" w:rsidP="00000CCC">
      <w:pPr>
        <w:rPr>
          <w:rFonts w:ascii="Gisha" w:hAnsi="Gisha" w:cs="Gisha"/>
        </w:rPr>
      </w:pPr>
      <w:r>
        <w:rPr>
          <w:rFonts w:ascii="Gisha" w:hAnsi="Gisha" w:cs="Gisha"/>
        </w:rPr>
        <w:t xml:space="preserve">1. </w:t>
      </w:r>
      <w:proofErr w:type="spellStart"/>
      <w:r>
        <w:rPr>
          <w:rFonts w:ascii="Gisha" w:hAnsi="Gisha" w:cs="Gisha"/>
        </w:rPr>
        <w:t>Azavea</w:t>
      </w:r>
      <w:proofErr w:type="spellEnd"/>
      <w:r>
        <w:rPr>
          <w:rFonts w:ascii="Gisha" w:hAnsi="Gisha" w:cs="Gisha"/>
        </w:rPr>
        <w:t>, a data analytics organization, has calculated the efficiency gap for all 50 states. We will first look at the infographics together.</w:t>
      </w:r>
    </w:p>
    <w:p w14:paraId="120D4278" w14:textId="77777777" w:rsidR="00000CCC" w:rsidRPr="001D62B2" w:rsidRDefault="00D45D38" w:rsidP="00000CCC">
      <w:pPr>
        <w:rPr>
          <w:rFonts w:ascii="Gisha" w:hAnsi="Gisha" w:cs="Gisha"/>
          <w:sz w:val="20"/>
        </w:rPr>
      </w:pPr>
      <w:hyperlink r:id="rId9" w:history="1">
        <w:r w:rsidR="00000CCC" w:rsidRPr="001D62B2">
          <w:rPr>
            <w:rStyle w:val="Hyperlink"/>
            <w:rFonts w:ascii="Gisha" w:hAnsi="Gisha" w:cs="Gisha"/>
            <w:sz w:val="20"/>
          </w:rPr>
          <w:t>https://www.azavea.com/blog/2017/07/19/gerrymandered-states-ranked-efficiency-gap-seat-advantage/</w:t>
        </w:r>
      </w:hyperlink>
    </w:p>
    <w:p w14:paraId="21BBB775" w14:textId="77777777" w:rsidR="00000CCC" w:rsidRDefault="00000CCC" w:rsidP="00000CCC">
      <w:pPr>
        <w:rPr>
          <w:rFonts w:ascii="Gisha" w:hAnsi="Gisha" w:cs="Gisha"/>
        </w:rPr>
      </w:pPr>
    </w:p>
    <w:p w14:paraId="3979D062" w14:textId="77777777" w:rsidR="00000CCC" w:rsidRPr="002E1A44" w:rsidRDefault="00000CCC" w:rsidP="00000CCC">
      <w:pPr>
        <w:autoSpaceDE w:val="0"/>
        <w:autoSpaceDN w:val="0"/>
        <w:adjustRightInd w:val="0"/>
        <w:rPr>
          <w:rFonts w:ascii="Helvetica" w:hAnsi="Helvetica" w:cs="Helvetica"/>
        </w:rPr>
      </w:pPr>
      <w:r>
        <w:rPr>
          <w:rFonts w:ascii="Helvetica" w:hAnsi="Helvetica" w:cs="Helvetica"/>
        </w:rPr>
        <w:t>2. You have just been hired as consultants to your state legislature in the re-districting of the state. To assess the current map below, tally the voters and calculate the efficiency gap.</w:t>
      </w:r>
    </w:p>
    <w:p w14:paraId="113C0104" w14:textId="77777777" w:rsidR="00000CCC" w:rsidRPr="005266B6" w:rsidRDefault="00000CCC" w:rsidP="00000CCC">
      <w:pPr>
        <w:rPr>
          <w:rFonts w:ascii="Gisha" w:hAnsi="Gisha" w:cs="Gisha"/>
        </w:rPr>
      </w:pPr>
    </w:p>
    <w:tbl>
      <w:tblPr>
        <w:tblStyle w:val="TableGrid"/>
        <w:tblpPr w:leftFromText="180" w:rightFromText="180" w:vertAnchor="text" w:horzAnchor="margin" w:tblpXSpec="right" w:tblpY="44"/>
        <w:tblOverlap w:val="never"/>
        <w:tblW w:w="7707" w:type="dxa"/>
        <w:tblLook w:val="04A0" w:firstRow="1" w:lastRow="0" w:firstColumn="1" w:lastColumn="0" w:noHBand="0" w:noVBand="1"/>
      </w:tblPr>
      <w:tblGrid>
        <w:gridCol w:w="1083"/>
        <w:gridCol w:w="1008"/>
        <w:gridCol w:w="1008"/>
        <w:gridCol w:w="2304"/>
        <w:gridCol w:w="2304"/>
      </w:tblGrid>
      <w:tr w:rsidR="00000CCC" w14:paraId="36A5A1EE" w14:textId="77777777" w:rsidTr="00E46EF4">
        <w:trPr>
          <w:trHeight w:val="360"/>
        </w:trPr>
        <w:tc>
          <w:tcPr>
            <w:tcW w:w="1083" w:type="dxa"/>
            <w:vAlign w:val="center"/>
          </w:tcPr>
          <w:p w14:paraId="45FFBFE2" w14:textId="77777777" w:rsidR="00000CCC" w:rsidRDefault="00000CCC" w:rsidP="00E46EF4">
            <w:pPr>
              <w:jc w:val="center"/>
              <w:rPr>
                <w:rFonts w:ascii="Gisha" w:hAnsi="Gisha" w:cs="Gisha"/>
                <w:b/>
              </w:rPr>
            </w:pPr>
            <w:r>
              <w:rPr>
                <w:rFonts w:ascii="Gisha" w:hAnsi="Gisha" w:cs="Gisha"/>
                <w:b/>
              </w:rPr>
              <w:t>District</w:t>
            </w:r>
          </w:p>
        </w:tc>
        <w:tc>
          <w:tcPr>
            <w:tcW w:w="1008" w:type="dxa"/>
            <w:vAlign w:val="center"/>
          </w:tcPr>
          <w:p w14:paraId="7F711B3D" w14:textId="77777777" w:rsidR="00000CCC" w:rsidRDefault="00000CCC" w:rsidP="00E46EF4">
            <w:pPr>
              <w:jc w:val="center"/>
              <w:rPr>
                <w:rFonts w:ascii="Gisha" w:hAnsi="Gisha" w:cs="Gisha"/>
                <w:b/>
              </w:rPr>
            </w:pPr>
            <w:r>
              <w:rPr>
                <w:rFonts w:ascii="Gisha" w:hAnsi="Gisha" w:cs="Gisha"/>
                <w:b/>
              </w:rPr>
              <w:t>D Votes</w:t>
            </w:r>
          </w:p>
        </w:tc>
        <w:tc>
          <w:tcPr>
            <w:tcW w:w="1008" w:type="dxa"/>
            <w:vAlign w:val="center"/>
          </w:tcPr>
          <w:p w14:paraId="312EE0B5" w14:textId="77777777" w:rsidR="00000CCC" w:rsidRDefault="00000CCC" w:rsidP="00E46EF4">
            <w:pPr>
              <w:jc w:val="center"/>
              <w:rPr>
                <w:rFonts w:ascii="Gisha" w:hAnsi="Gisha" w:cs="Gisha"/>
                <w:b/>
              </w:rPr>
            </w:pPr>
            <w:r>
              <w:rPr>
                <w:rFonts w:ascii="Gisha" w:hAnsi="Gisha" w:cs="Gisha"/>
                <w:b/>
              </w:rPr>
              <w:t>R Votes</w:t>
            </w:r>
          </w:p>
        </w:tc>
        <w:tc>
          <w:tcPr>
            <w:tcW w:w="2304" w:type="dxa"/>
            <w:vAlign w:val="center"/>
          </w:tcPr>
          <w:p w14:paraId="6E6F48A8" w14:textId="77777777" w:rsidR="00000CCC" w:rsidRDefault="00000CCC" w:rsidP="00E46EF4">
            <w:pPr>
              <w:jc w:val="center"/>
              <w:rPr>
                <w:rFonts w:ascii="Gisha" w:hAnsi="Gisha" w:cs="Gisha"/>
                <w:b/>
              </w:rPr>
            </w:pPr>
            <w:r>
              <w:rPr>
                <w:rFonts w:ascii="Gisha" w:hAnsi="Gisha" w:cs="Gisha"/>
                <w:b/>
              </w:rPr>
              <w:t>D Surplus or Wasted Votes</w:t>
            </w:r>
          </w:p>
        </w:tc>
        <w:tc>
          <w:tcPr>
            <w:tcW w:w="2304" w:type="dxa"/>
            <w:vAlign w:val="center"/>
          </w:tcPr>
          <w:p w14:paraId="3E434B1E" w14:textId="77777777" w:rsidR="00000CCC" w:rsidRDefault="00000CCC" w:rsidP="00E46EF4">
            <w:pPr>
              <w:jc w:val="center"/>
              <w:rPr>
                <w:rFonts w:ascii="Gisha" w:hAnsi="Gisha" w:cs="Gisha"/>
                <w:b/>
              </w:rPr>
            </w:pPr>
            <w:r>
              <w:rPr>
                <w:rFonts w:ascii="Gisha" w:hAnsi="Gisha" w:cs="Gisha"/>
                <w:b/>
              </w:rPr>
              <w:t>R Surplus or Wasted Votes</w:t>
            </w:r>
          </w:p>
        </w:tc>
      </w:tr>
      <w:tr w:rsidR="00000CCC" w:rsidRPr="00FB53C3" w14:paraId="61825EA7" w14:textId="77777777" w:rsidTr="00E46EF4">
        <w:trPr>
          <w:trHeight w:val="360"/>
        </w:trPr>
        <w:tc>
          <w:tcPr>
            <w:tcW w:w="1083" w:type="dxa"/>
            <w:vAlign w:val="center"/>
          </w:tcPr>
          <w:p w14:paraId="0B41EDBF" w14:textId="77777777" w:rsidR="00000CCC" w:rsidRPr="00FB53C3" w:rsidRDefault="00000CCC" w:rsidP="00E46EF4">
            <w:pPr>
              <w:jc w:val="center"/>
              <w:rPr>
                <w:rFonts w:ascii="Gisha" w:hAnsi="Gisha" w:cs="Gisha"/>
              </w:rPr>
            </w:pPr>
            <w:r w:rsidRPr="00FB53C3">
              <w:rPr>
                <w:rFonts w:ascii="Gisha" w:hAnsi="Gisha" w:cs="Gisha"/>
              </w:rPr>
              <w:t>1</w:t>
            </w:r>
          </w:p>
        </w:tc>
        <w:tc>
          <w:tcPr>
            <w:tcW w:w="1008" w:type="dxa"/>
            <w:vAlign w:val="center"/>
          </w:tcPr>
          <w:p w14:paraId="7B4A7A65" w14:textId="77777777" w:rsidR="00000CCC" w:rsidRPr="00FB53C3" w:rsidRDefault="00000CCC" w:rsidP="00E46EF4">
            <w:pPr>
              <w:jc w:val="right"/>
              <w:rPr>
                <w:rFonts w:ascii="Gisha" w:hAnsi="Gisha" w:cs="Gisha"/>
              </w:rPr>
            </w:pPr>
          </w:p>
        </w:tc>
        <w:tc>
          <w:tcPr>
            <w:tcW w:w="1008" w:type="dxa"/>
            <w:vAlign w:val="center"/>
          </w:tcPr>
          <w:p w14:paraId="734675DD" w14:textId="77777777" w:rsidR="00000CCC" w:rsidRPr="00FB53C3" w:rsidRDefault="00000CCC" w:rsidP="00E46EF4">
            <w:pPr>
              <w:jc w:val="right"/>
              <w:rPr>
                <w:rFonts w:ascii="Gisha" w:hAnsi="Gisha" w:cs="Gisha"/>
              </w:rPr>
            </w:pPr>
          </w:p>
        </w:tc>
        <w:tc>
          <w:tcPr>
            <w:tcW w:w="2304" w:type="dxa"/>
            <w:vAlign w:val="center"/>
          </w:tcPr>
          <w:p w14:paraId="7124A52E" w14:textId="77777777" w:rsidR="00000CCC" w:rsidRPr="00FB53C3" w:rsidRDefault="00000CCC" w:rsidP="00E46EF4">
            <w:pPr>
              <w:jc w:val="right"/>
              <w:rPr>
                <w:rFonts w:ascii="Gisha" w:hAnsi="Gisha" w:cs="Gisha"/>
              </w:rPr>
            </w:pPr>
          </w:p>
        </w:tc>
        <w:tc>
          <w:tcPr>
            <w:tcW w:w="2304" w:type="dxa"/>
            <w:vAlign w:val="center"/>
          </w:tcPr>
          <w:p w14:paraId="25E1C655" w14:textId="77777777" w:rsidR="00000CCC" w:rsidRPr="00FB53C3" w:rsidRDefault="00000CCC" w:rsidP="00E46EF4">
            <w:pPr>
              <w:jc w:val="right"/>
              <w:rPr>
                <w:rFonts w:ascii="Gisha" w:hAnsi="Gisha" w:cs="Gisha"/>
              </w:rPr>
            </w:pPr>
          </w:p>
        </w:tc>
      </w:tr>
      <w:tr w:rsidR="00000CCC" w:rsidRPr="00FB53C3" w14:paraId="13D22FC1" w14:textId="77777777" w:rsidTr="00E46EF4">
        <w:trPr>
          <w:trHeight w:val="360"/>
        </w:trPr>
        <w:tc>
          <w:tcPr>
            <w:tcW w:w="1083" w:type="dxa"/>
            <w:vAlign w:val="center"/>
          </w:tcPr>
          <w:p w14:paraId="61761A36" w14:textId="77777777" w:rsidR="00000CCC" w:rsidRPr="00FB53C3" w:rsidRDefault="00000CCC" w:rsidP="00E46EF4">
            <w:pPr>
              <w:jc w:val="center"/>
              <w:rPr>
                <w:rFonts w:ascii="Gisha" w:hAnsi="Gisha" w:cs="Gisha"/>
              </w:rPr>
            </w:pPr>
            <w:r w:rsidRPr="00FB53C3">
              <w:rPr>
                <w:rFonts w:ascii="Gisha" w:hAnsi="Gisha" w:cs="Gisha"/>
              </w:rPr>
              <w:t>2</w:t>
            </w:r>
          </w:p>
        </w:tc>
        <w:tc>
          <w:tcPr>
            <w:tcW w:w="1008" w:type="dxa"/>
            <w:vAlign w:val="center"/>
          </w:tcPr>
          <w:p w14:paraId="0AD878E4" w14:textId="77777777" w:rsidR="00000CCC" w:rsidRPr="00FB53C3" w:rsidRDefault="00000CCC" w:rsidP="00E46EF4">
            <w:pPr>
              <w:jc w:val="right"/>
              <w:rPr>
                <w:rFonts w:ascii="Gisha" w:hAnsi="Gisha" w:cs="Gisha"/>
              </w:rPr>
            </w:pPr>
          </w:p>
        </w:tc>
        <w:tc>
          <w:tcPr>
            <w:tcW w:w="1008" w:type="dxa"/>
            <w:vAlign w:val="center"/>
          </w:tcPr>
          <w:p w14:paraId="2DA26C31" w14:textId="77777777" w:rsidR="00000CCC" w:rsidRPr="00FB53C3" w:rsidRDefault="00000CCC" w:rsidP="00E46EF4">
            <w:pPr>
              <w:jc w:val="right"/>
              <w:rPr>
                <w:rFonts w:ascii="Gisha" w:hAnsi="Gisha" w:cs="Gisha"/>
              </w:rPr>
            </w:pPr>
          </w:p>
        </w:tc>
        <w:tc>
          <w:tcPr>
            <w:tcW w:w="2304" w:type="dxa"/>
            <w:vAlign w:val="center"/>
          </w:tcPr>
          <w:p w14:paraId="4B1D5177" w14:textId="77777777" w:rsidR="00000CCC" w:rsidRPr="00FB53C3" w:rsidRDefault="00000CCC" w:rsidP="00E46EF4">
            <w:pPr>
              <w:jc w:val="right"/>
              <w:rPr>
                <w:rFonts w:ascii="Gisha" w:hAnsi="Gisha" w:cs="Gisha"/>
              </w:rPr>
            </w:pPr>
          </w:p>
        </w:tc>
        <w:tc>
          <w:tcPr>
            <w:tcW w:w="2304" w:type="dxa"/>
            <w:vAlign w:val="center"/>
          </w:tcPr>
          <w:p w14:paraId="3ECB2EE0" w14:textId="77777777" w:rsidR="00000CCC" w:rsidRPr="00FB53C3" w:rsidRDefault="00000CCC" w:rsidP="00E46EF4">
            <w:pPr>
              <w:jc w:val="right"/>
              <w:rPr>
                <w:rFonts w:ascii="Gisha" w:hAnsi="Gisha" w:cs="Gisha"/>
              </w:rPr>
            </w:pPr>
          </w:p>
        </w:tc>
      </w:tr>
      <w:tr w:rsidR="00000CCC" w:rsidRPr="00FB53C3" w14:paraId="07FD47BF" w14:textId="77777777" w:rsidTr="00E46EF4">
        <w:trPr>
          <w:trHeight w:val="360"/>
        </w:trPr>
        <w:tc>
          <w:tcPr>
            <w:tcW w:w="1083" w:type="dxa"/>
            <w:vAlign w:val="center"/>
          </w:tcPr>
          <w:p w14:paraId="017EB391" w14:textId="77777777" w:rsidR="00000CCC" w:rsidRPr="00FB53C3" w:rsidRDefault="00000CCC" w:rsidP="00E46EF4">
            <w:pPr>
              <w:jc w:val="center"/>
              <w:rPr>
                <w:rFonts w:ascii="Gisha" w:hAnsi="Gisha" w:cs="Gisha"/>
              </w:rPr>
            </w:pPr>
            <w:r w:rsidRPr="00FB53C3">
              <w:rPr>
                <w:rFonts w:ascii="Gisha" w:hAnsi="Gisha" w:cs="Gisha"/>
              </w:rPr>
              <w:t>3</w:t>
            </w:r>
          </w:p>
        </w:tc>
        <w:tc>
          <w:tcPr>
            <w:tcW w:w="1008" w:type="dxa"/>
            <w:vAlign w:val="center"/>
          </w:tcPr>
          <w:p w14:paraId="74BB7AD8" w14:textId="77777777" w:rsidR="00000CCC" w:rsidRPr="00FB53C3" w:rsidRDefault="00000CCC" w:rsidP="00E46EF4">
            <w:pPr>
              <w:jc w:val="right"/>
              <w:rPr>
                <w:rFonts w:ascii="Gisha" w:hAnsi="Gisha" w:cs="Gisha"/>
              </w:rPr>
            </w:pPr>
          </w:p>
        </w:tc>
        <w:tc>
          <w:tcPr>
            <w:tcW w:w="1008" w:type="dxa"/>
            <w:vAlign w:val="center"/>
          </w:tcPr>
          <w:p w14:paraId="5764A103" w14:textId="77777777" w:rsidR="00000CCC" w:rsidRPr="00FB53C3" w:rsidRDefault="00000CCC" w:rsidP="00E46EF4">
            <w:pPr>
              <w:jc w:val="right"/>
              <w:rPr>
                <w:rFonts w:ascii="Gisha" w:hAnsi="Gisha" w:cs="Gisha"/>
              </w:rPr>
            </w:pPr>
          </w:p>
        </w:tc>
        <w:tc>
          <w:tcPr>
            <w:tcW w:w="2304" w:type="dxa"/>
            <w:vAlign w:val="center"/>
          </w:tcPr>
          <w:p w14:paraId="4A81CEB9" w14:textId="77777777" w:rsidR="00000CCC" w:rsidRPr="00FB53C3" w:rsidRDefault="00000CCC" w:rsidP="00E46EF4">
            <w:pPr>
              <w:jc w:val="right"/>
              <w:rPr>
                <w:rFonts w:ascii="Gisha" w:hAnsi="Gisha" w:cs="Gisha"/>
              </w:rPr>
            </w:pPr>
          </w:p>
        </w:tc>
        <w:tc>
          <w:tcPr>
            <w:tcW w:w="2304" w:type="dxa"/>
            <w:vAlign w:val="center"/>
          </w:tcPr>
          <w:p w14:paraId="70E478DA" w14:textId="77777777" w:rsidR="00000CCC" w:rsidRPr="00FB53C3" w:rsidRDefault="00000CCC" w:rsidP="00E46EF4">
            <w:pPr>
              <w:jc w:val="right"/>
              <w:rPr>
                <w:rFonts w:ascii="Gisha" w:hAnsi="Gisha" w:cs="Gisha"/>
              </w:rPr>
            </w:pPr>
          </w:p>
        </w:tc>
      </w:tr>
      <w:tr w:rsidR="00000CCC" w:rsidRPr="00FB53C3" w14:paraId="31694913" w14:textId="77777777" w:rsidTr="00E46EF4">
        <w:trPr>
          <w:trHeight w:val="360"/>
        </w:trPr>
        <w:tc>
          <w:tcPr>
            <w:tcW w:w="1083" w:type="dxa"/>
            <w:vAlign w:val="center"/>
          </w:tcPr>
          <w:p w14:paraId="1AB62A4E" w14:textId="77777777" w:rsidR="00000CCC" w:rsidRPr="00FB53C3" w:rsidRDefault="00000CCC" w:rsidP="00E46EF4">
            <w:pPr>
              <w:jc w:val="center"/>
              <w:rPr>
                <w:rFonts w:ascii="Gisha" w:hAnsi="Gisha" w:cs="Gisha"/>
              </w:rPr>
            </w:pPr>
            <w:r w:rsidRPr="00FB53C3">
              <w:rPr>
                <w:rFonts w:ascii="Gisha" w:hAnsi="Gisha" w:cs="Gisha"/>
              </w:rPr>
              <w:t>4</w:t>
            </w:r>
          </w:p>
        </w:tc>
        <w:tc>
          <w:tcPr>
            <w:tcW w:w="1008" w:type="dxa"/>
            <w:vAlign w:val="center"/>
          </w:tcPr>
          <w:p w14:paraId="5981A37D" w14:textId="77777777" w:rsidR="00000CCC" w:rsidRPr="00FB53C3" w:rsidRDefault="00000CCC" w:rsidP="00E46EF4">
            <w:pPr>
              <w:jc w:val="right"/>
              <w:rPr>
                <w:rFonts w:ascii="Gisha" w:hAnsi="Gisha" w:cs="Gisha"/>
              </w:rPr>
            </w:pPr>
          </w:p>
        </w:tc>
        <w:tc>
          <w:tcPr>
            <w:tcW w:w="1008" w:type="dxa"/>
            <w:vAlign w:val="center"/>
          </w:tcPr>
          <w:p w14:paraId="5D69D23E" w14:textId="77777777" w:rsidR="00000CCC" w:rsidRPr="00FB53C3" w:rsidRDefault="00000CCC" w:rsidP="00E46EF4">
            <w:pPr>
              <w:jc w:val="right"/>
              <w:rPr>
                <w:rFonts w:ascii="Gisha" w:hAnsi="Gisha" w:cs="Gisha"/>
              </w:rPr>
            </w:pPr>
          </w:p>
        </w:tc>
        <w:tc>
          <w:tcPr>
            <w:tcW w:w="2304" w:type="dxa"/>
            <w:vAlign w:val="center"/>
          </w:tcPr>
          <w:p w14:paraId="3FB37A93" w14:textId="77777777" w:rsidR="00000CCC" w:rsidRPr="00FB53C3" w:rsidRDefault="00000CCC" w:rsidP="00E46EF4">
            <w:pPr>
              <w:jc w:val="right"/>
              <w:rPr>
                <w:rFonts w:ascii="Gisha" w:hAnsi="Gisha" w:cs="Gisha"/>
              </w:rPr>
            </w:pPr>
          </w:p>
        </w:tc>
        <w:tc>
          <w:tcPr>
            <w:tcW w:w="2304" w:type="dxa"/>
            <w:vAlign w:val="center"/>
          </w:tcPr>
          <w:p w14:paraId="63724260" w14:textId="77777777" w:rsidR="00000CCC" w:rsidRPr="00FB53C3" w:rsidRDefault="00000CCC" w:rsidP="00E46EF4">
            <w:pPr>
              <w:jc w:val="right"/>
              <w:rPr>
                <w:rFonts w:ascii="Gisha" w:hAnsi="Gisha" w:cs="Gisha"/>
              </w:rPr>
            </w:pPr>
          </w:p>
        </w:tc>
      </w:tr>
      <w:tr w:rsidR="00000CCC" w:rsidRPr="00FB53C3" w14:paraId="077CF60A" w14:textId="77777777" w:rsidTr="00E46EF4">
        <w:trPr>
          <w:trHeight w:val="360"/>
        </w:trPr>
        <w:tc>
          <w:tcPr>
            <w:tcW w:w="1083" w:type="dxa"/>
            <w:vAlign w:val="center"/>
          </w:tcPr>
          <w:p w14:paraId="2F251C78" w14:textId="77777777" w:rsidR="00000CCC" w:rsidRPr="00FB53C3" w:rsidRDefault="00000CCC" w:rsidP="00E46EF4">
            <w:pPr>
              <w:jc w:val="center"/>
              <w:rPr>
                <w:rFonts w:ascii="Gisha" w:hAnsi="Gisha" w:cs="Gisha"/>
              </w:rPr>
            </w:pPr>
            <w:r w:rsidRPr="00FB53C3">
              <w:rPr>
                <w:rFonts w:ascii="Gisha" w:hAnsi="Gisha" w:cs="Gisha"/>
              </w:rPr>
              <w:t>5</w:t>
            </w:r>
          </w:p>
        </w:tc>
        <w:tc>
          <w:tcPr>
            <w:tcW w:w="1008" w:type="dxa"/>
            <w:vAlign w:val="center"/>
          </w:tcPr>
          <w:p w14:paraId="3DC1F4C5" w14:textId="77777777" w:rsidR="00000CCC" w:rsidRPr="00FB53C3" w:rsidRDefault="00000CCC" w:rsidP="00E46EF4">
            <w:pPr>
              <w:jc w:val="right"/>
              <w:rPr>
                <w:rFonts w:ascii="Gisha" w:hAnsi="Gisha" w:cs="Gisha"/>
              </w:rPr>
            </w:pPr>
          </w:p>
        </w:tc>
        <w:tc>
          <w:tcPr>
            <w:tcW w:w="1008" w:type="dxa"/>
            <w:vAlign w:val="center"/>
          </w:tcPr>
          <w:p w14:paraId="54D806DA" w14:textId="77777777" w:rsidR="00000CCC" w:rsidRPr="00FB53C3" w:rsidRDefault="00000CCC" w:rsidP="00E46EF4">
            <w:pPr>
              <w:jc w:val="right"/>
              <w:rPr>
                <w:rFonts w:ascii="Gisha" w:hAnsi="Gisha" w:cs="Gisha"/>
              </w:rPr>
            </w:pPr>
          </w:p>
        </w:tc>
        <w:tc>
          <w:tcPr>
            <w:tcW w:w="2304" w:type="dxa"/>
            <w:vAlign w:val="center"/>
          </w:tcPr>
          <w:p w14:paraId="7E8BB880" w14:textId="77777777" w:rsidR="00000CCC" w:rsidRPr="00FB53C3" w:rsidRDefault="00000CCC" w:rsidP="00E46EF4">
            <w:pPr>
              <w:jc w:val="right"/>
              <w:rPr>
                <w:rFonts w:ascii="Gisha" w:hAnsi="Gisha" w:cs="Gisha"/>
              </w:rPr>
            </w:pPr>
          </w:p>
        </w:tc>
        <w:tc>
          <w:tcPr>
            <w:tcW w:w="2304" w:type="dxa"/>
            <w:vAlign w:val="center"/>
          </w:tcPr>
          <w:p w14:paraId="51320880" w14:textId="77777777" w:rsidR="00000CCC" w:rsidRPr="00FB53C3" w:rsidRDefault="00000CCC" w:rsidP="00E46EF4">
            <w:pPr>
              <w:jc w:val="right"/>
              <w:rPr>
                <w:rFonts w:ascii="Gisha" w:hAnsi="Gisha" w:cs="Gisha"/>
              </w:rPr>
            </w:pPr>
          </w:p>
        </w:tc>
      </w:tr>
      <w:tr w:rsidR="00000CCC" w:rsidRPr="00FB53C3" w14:paraId="25A93C7B" w14:textId="77777777" w:rsidTr="00E46EF4">
        <w:trPr>
          <w:trHeight w:val="360"/>
        </w:trPr>
        <w:tc>
          <w:tcPr>
            <w:tcW w:w="1083" w:type="dxa"/>
            <w:vAlign w:val="center"/>
          </w:tcPr>
          <w:p w14:paraId="5FF78172" w14:textId="77777777" w:rsidR="00000CCC" w:rsidRPr="00FB53C3" w:rsidRDefault="00000CCC" w:rsidP="00E46EF4">
            <w:pPr>
              <w:jc w:val="center"/>
              <w:rPr>
                <w:rFonts w:ascii="Gisha" w:hAnsi="Gisha" w:cs="Gisha"/>
              </w:rPr>
            </w:pPr>
            <w:r>
              <w:rPr>
                <w:rFonts w:ascii="Gisha" w:hAnsi="Gisha" w:cs="Gisha"/>
              </w:rPr>
              <w:t>6</w:t>
            </w:r>
          </w:p>
        </w:tc>
        <w:tc>
          <w:tcPr>
            <w:tcW w:w="1008" w:type="dxa"/>
            <w:vAlign w:val="center"/>
          </w:tcPr>
          <w:p w14:paraId="352DEBE0" w14:textId="77777777" w:rsidR="00000CCC" w:rsidRPr="00FB53C3" w:rsidRDefault="00000CCC" w:rsidP="00E46EF4">
            <w:pPr>
              <w:jc w:val="right"/>
              <w:rPr>
                <w:rFonts w:ascii="Gisha" w:hAnsi="Gisha" w:cs="Gisha"/>
              </w:rPr>
            </w:pPr>
          </w:p>
        </w:tc>
        <w:tc>
          <w:tcPr>
            <w:tcW w:w="1008" w:type="dxa"/>
            <w:vAlign w:val="center"/>
          </w:tcPr>
          <w:p w14:paraId="3DBEB4B6" w14:textId="77777777" w:rsidR="00000CCC" w:rsidRPr="00FB53C3" w:rsidRDefault="00000CCC" w:rsidP="00E46EF4">
            <w:pPr>
              <w:jc w:val="right"/>
              <w:rPr>
                <w:rFonts w:ascii="Gisha" w:hAnsi="Gisha" w:cs="Gisha"/>
              </w:rPr>
            </w:pPr>
          </w:p>
        </w:tc>
        <w:tc>
          <w:tcPr>
            <w:tcW w:w="2304" w:type="dxa"/>
            <w:vAlign w:val="center"/>
          </w:tcPr>
          <w:p w14:paraId="582776C5" w14:textId="77777777" w:rsidR="00000CCC" w:rsidRPr="00FB53C3" w:rsidRDefault="00000CCC" w:rsidP="00E46EF4">
            <w:pPr>
              <w:jc w:val="right"/>
              <w:rPr>
                <w:rFonts w:ascii="Gisha" w:hAnsi="Gisha" w:cs="Gisha"/>
              </w:rPr>
            </w:pPr>
          </w:p>
        </w:tc>
        <w:tc>
          <w:tcPr>
            <w:tcW w:w="2304" w:type="dxa"/>
            <w:vAlign w:val="center"/>
          </w:tcPr>
          <w:p w14:paraId="7D04366F" w14:textId="77777777" w:rsidR="00000CCC" w:rsidRPr="00FB53C3" w:rsidRDefault="00000CCC" w:rsidP="00E46EF4">
            <w:pPr>
              <w:jc w:val="right"/>
              <w:rPr>
                <w:rFonts w:ascii="Gisha" w:hAnsi="Gisha" w:cs="Gisha"/>
              </w:rPr>
            </w:pPr>
          </w:p>
        </w:tc>
      </w:tr>
      <w:tr w:rsidR="00000CCC" w:rsidRPr="00FB53C3" w14:paraId="49F0BFFF" w14:textId="77777777" w:rsidTr="00E46EF4">
        <w:trPr>
          <w:trHeight w:val="360"/>
        </w:trPr>
        <w:tc>
          <w:tcPr>
            <w:tcW w:w="1083" w:type="dxa"/>
            <w:vAlign w:val="center"/>
          </w:tcPr>
          <w:p w14:paraId="688213C5" w14:textId="77777777" w:rsidR="00000CCC" w:rsidRPr="00FB53C3" w:rsidRDefault="00000CCC" w:rsidP="00E46EF4">
            <w:pPr>
              <w:jc w:val="center"/>
              <w:rPr>
                <w:rFonts w:ascii="Gisha" w:hAnsi="Gisha" w:cs="Gisha"/>
              </w:rPr>
            </w:pPr>
            <w:r>
              <w:rPr>
                <w:rFonts w:ascii="Gisha" w:hAnsi="Gisha" w:cs="Gisha"/>
              </w:rPr>
              <w:t>7</w:t>
            </w:r>
          </w:p>
        </w:tc>
        <w:tc>
          <w:tcPr>
            <w:tcW w:w="1008" w:type="dxa"/>
            <w:vAlign w:val="center"/>
          </w:tcPr>
          <w:p w14:paraId="613D6BA5" w14:textId="77777777" w:rsidR="00000CCC" w:rsidRPr="00FB53C3" w:rsidRDefault="00000CCC" w:rsidP="00E46EF4">
            <w:pPr>
              <w:jc w:val="right"/>
              <w:rPr>
                <w:rFonts w:ascii="Gisha" w:hAnsi="Gisha" w:cs="Gisha"/>
              </w:rPr>
            </w:pPr>
          </w:p>
        </w:tc>
        <w:tc>
          <w:tcPr>
            <w:tcW w:w="1008" w:type="dxa"/>
            <w:vAlign w:val="center"/>
          </w:tcPr>
          <w:p w14:paraId="0C57752E" w14:textId="77777777" w:rsidR="00000CCC" w:rsidRPr="00FB53C3" w:rsidRDefault="00000CCC" w:rsidP="00E46EF4">
            <w:pPr>
              <w:jc w:val="right"/>
              <w:rPr>
                <w:rFonts w:ascii="Gisha" w:hAnsi="Gisha" w:cs="Gisha"/>
              </w:rPr>
            </w:pPr>
          </w:p>
        </w:tc>
        <w:tc>
          <w:tcPr>
            <w:tcW w:w="2304" w:type="dxa"/>
            <w:vAlign w:val="center"/>
          </w:tcPr>
          <w:p w14:paraId="12373031" w14:textId="77777777" w:rsidR="00000CCC" w:rsidRPr="00FB53C3" w:rsidRDefault="00000CCC" w:rsidP="00E46EF4">
            <w:pPr>
              <w:jc w:val="right"/>
              <w:rPr>
                <w:rFonts w:ascii="Gisha" w:hAnsi="Gisha" w:cs="Gisha"/>
              </w:rPr>
            </w:pPr>
          </w:p>
        </w:tc>
        <w:tc>
          <w:tcPr>
            <w:tcW w:w="2304" w:type="dxa"/>
            <w:vAlign w:val="center"/>
          </w:tcPr>
          <w:p w14:paraId="6A409067" w14:textId="77777777" w:rsidR="00000CCC" w:rsidRPr="00FB53C3" w:rsidRDefault="00000CCC" w:rsidP="00E46EF4">
            <w:pPr>
              <w:jc w:val="right"/>
              <w:rPr>
                <w:rFonts w:ascii="Gisha" w:hAnsi="Gisha" w:cs="Gisha"/>
              </w:rPr>
            </w:pPr>
          </w:p>
        </w:tc>
      </w:tr>
      <w:tr w:rsidR="00000CCC" w14:paraId="2909AF8C" w14:textId="77777777" w:rsidTr="00E46EF4">
        <w:trPr>
          <w:trHeight w:val="360"/>
        </w:trPr>
        <w:tc>
          <w:tcPr>
            <w:tcW w:w="1083" w:type="dxa"/>
            <w:vAlign w:val="center"/>
          </w:tcPr>
          <w:p w14:paraId="340267CA" w14:textId="77777777" w:rsidR="00000CCC" w:rsidRDefault="00000CCC" w:rsidP="00E46EF4">
            <w:pPr>
              <w:jc w:val="center"/>
              <w:rPr>
                <w:rFonts w:ascii="Gisha" w:hAnsi="Gisha" w:cs="Gisha"/>
                <w:b/>
              </w:rPr>
            </w:pPr>
            <w:r>
              <w:rPr>
                <w:rFonts w:ascii="Gisha" w:hAnsi="Gisha" w:cs="Gisha"/>
                <w:b/>
              </w:rPr>
              <w:t>Total</w:t>
            </w:r>
          </w:p>
        </w:tc>
        <w:tc>
          <w:tcPr>
            <w:tcW w:w="1008" w:type="dxa"/>
            <w:vAlign w:val="center"/>
          </w:tcPr>
          <w:p w14:paraId="5B54752A" w14:textId="77777777" w:rsidR="00000CCC" w:rsidRDefault="00000CCC" w:rsidP="00E46EF4">
            <w:pPr>
              <w:jc w:val="center"/>
              <w:rPr>
                <w:rFonts w:ascii="Gisha" w:hAnsi="Gisha" w:cs="Gisha"/>
                <w:b/>
              </w:rPr>
            </w:pPr>
          </w:p>
        </w:tc>
        <w:tc>
          <w:tcPr>
            <w:tcW w:w="1008" w:type="dxa"/>
            <w:vAlign w:val="center"/>
          </w:tcPr>
          <w:p w14:paraId="521FC2B8" w14:textId="77777777" w:rsidR="00000CCC" w:rsidRDefault="00000CCC" w:rsidP="00E46EF4">
            <w:pPr>
              <w:jc w:val="center"/>
              <w:rPr>
                <w:rFonts w:ascii="Gisha" w:hAnsi="Gisha" w:cs="Gisha"/>
                <w:b/>
              </w:rPr>
            </w:pPr>
          </w:p>
        </w:tc>
        <w:tc>
          <w:tcPr>
            <w:tcW w:w="2304" w:type="dxa"/>
            <w:vAlign w:val="center"/>
          </w:tcPr>
          <w:p w14:paraId="277DED5A" w14:textId="77777777" w:rsidR="00000CCC" w:rsidRDefault="00000CCC" w:rsidP="00E46EF4">
            <w:pPr>
              <w:jc w:val="center"/>
              <w:rPr>
                <w:rFonts w:ascii="Gisha" w:hAnsi="Gisha" w:cs="Gisha"/>
                <w:b/>
              </w:rPr>
            </w:pPr>
          </w:p>
        </w:tc>
        <w:tc>
          <w:tcPr>
            <w:tcW w:w="2304" w:type="dxa"/>
            <w:vAlign w:val="center"/>
          </w:tcPr>
          <w:p w14:paraId="25076DBD" w14:textId="77777777" w:rsidR="00000CCC" w:rsidRDefault="00000CCC" w:rsidP="00E46EF4">
            <w:pPr>
              <w:jc w:val="center"/>
              <w:rPr>
                <w:rFonts w:ascii="Gisha" w:hAnsi="Gisha" w:cs="Gisha"/>
                <w:b/>
              </w:rPr>
            </w:pPr>
          </w:p>
        </w:tc>
      </w:tr>
    </w:tbl>
    <w:p w14:paraId="73A05710" w14:textId="77777777" w:rsidR="00000CCC" w:rsidRDefault="00000CCC" w:rsidP="00000CCC">
      <w:pPr>
        <w:rPr>
          <w:rFonts w:ascii="Gisha" w:hAnsi="Gisha" w:cs="Gisha"/>
          <w:b/>
        </w:rPr>
      </w:pPr>
    </w:p>
    <w:p w14:paraId="6938EC68" w14:textId="77777777" w:rsidR="00000CCC" w:rsidRDefault="00000CCC" w:rsidP="00000CCC">
      <w:pPr>
        <w:rPr>
          <w:rFonts w:ascii="Gisha" w:hAnsi="Gisha" w:cs="Gisha"/>
          <w:b/>
        </w:rPr>
      </w:pPr>
      <w:r>
        <w:rPr>
          <w:rFonts w:ascii="Gisha" w:hAnsi="Gisha" w:cs="Gisha"/>
          <w:b/>
        </w:rPr>
        <w:t>Election Results:</w:t>
      </w:r>
    </w:p>
    <w:p w14:paraId="47D24BB0" w14:textId="77777777" w:rsidR="00000CCC" w:rsidRDefault="00000CCC" w:rsidP="00000CCC">
      <w:pPr>
        <w:rPr>
          <w:rFonts w:ascii="Gisha" w:hAnsi="Gisha" w:cs="Gisha"/>
          <w:b/>
        </w:rPr>
      </w:pPr>
    </w:p>
    <w:p w14:paraId="69AE8D14" w14:textId="77777777" w:rsidR="00000CCC" w:rsidRDefault="00000CCC" w:rsidP="00000CCC">
      <w:pPr>
        <w:rPr>
          <w:rFonts w:ascii="Gisha" w:hAnsi="Gisha" w:cs="Gisha"/>
        </w:rPr>
      </w:pPr>
      <w:r>
        <w:rPr>
          <w:rFonts w:ascii="Gisha" w:hAnsi="Gisha" w:cs="Gisha"/>
        </w:rPr>
        <w:t>Democrats wi</w:t>
      </w:r>
      <w:r w:rsidRPr="00387B9E">
        <w:rPr>
          <w:rFonts w:ascii="Gisha" w:hAnsi="Gisha" w:cs="Gisha"/>
        </w:rPr>
        <w:t>n</w:t>
      </w:r>
    </w:p>
    <w:p w14:paraId="686738EA" w14:textId="77777777" w:rsidR="00000CCC" w:rsidRDefault="00000CCC" w:rsidP="00000CCC">
      <w:pPr>
        <w:rPr>
          <w:rFonts w:ascii="Gisha" w:hAnsi="Gisha" w:cs="Gisha"/>
        </w:rPr>
      </w:pPr>
    </w:p>
    <w:p w14:paraId="5AFF647D" w14:textId="77777777" w:rsidR="00000CCC" w:rsidRPr="00387B9E" w:rsidRDefault="00000CCC" w:rsidP="00000CCC">
      <w:pPr>
        <w:rPr>
          <w:rFonts w:ascii="Gisha" w:hAnsi="Gisha" w:cs="Gisha"/>
        </w:rPr>
      </w:pPr>
      <w:r>
        <w:rPr>
          <w:rFonts w:ascii="Gisha" w:hAnsi="Gisha" w:cs="Gisha"/>
        </w:rPr>
        <w:t xml:space="preserve">__________ </w:t>
      </w:r>
      <w:proofErr w:type="gramStart"/>
      <w:r>
        <w:rPr>
          <w:rFonts w:ascii="Gisha" w:hAnsi="Gisha" w:cs="Gisha"/>
        </w:rPr>
        <w:t>s</w:t>
      </w:r>
      <w:r w:rsidRPr="00387B9E">
        <w:rPr>
          <w:rFonts w:ascii="Gisha" w:hAnsi="Gisha" w:cs="Gisha"/>
        </w:rPr>
        <w:t>eats</w:t>
      </w:r>
      <w:proofErr w:type="gramEnd"/>
    </w:p>
    <w:p w14:paraId="12BEF671" w14:textId="77777777" w:rsidR="00000CCC" w:rsidRPr="00387B9E" w:rsidRDefault="00000CCC" w:rsidP="00000CCC">
      <w:pPr>
        <w:rPr>
          <w:rFonts w:ascii="Gisha" w:hAnsi="Gisha" w:cs="Gisha"/>
        </w:rPr>
      </w:pPr>
    </w:p>
    <w:p w14:paraId="4300F729" w14:textId="77777777" w:rsidR="00000CCC" w:rsidRDefault="00000CCC" w:rsidP="00000CCC">
      <w:pPr>
        <w:rPr>
          <w:rFonts w:ascii="Gisha" w:hAnsi="Gisha" w:cs="Gisha"/>
        </w:rPr>
      </w:pPr>
    </w:p>
    <w:p w14:paraId="1716BCE2" w14:textId="77777777" w:rsidR="00000CCC" w:rsidRDefault="00000CCC" w:rsidP="00000CCC">
      <w:pPr>
        <w:rPr>
          <w:rFonts w:ascii="Gisha" w:hAnsi="Gisha" w:cs="Gisha"/>
        </w:rPr>
      </w:pPr>
      <w:r>
        <w:rPr>
          <w:rFonts w:ascii="Gisha" w:hAnsi="Gisha" w:cs="Gisha"/>
        </w:rPr>
        <w:t>Republicans wi</w:t>
      </w:r>
      <w:r w:rsidRPr="00387B9E">
        <w:rPr>
          <w:rFonts w:ascii="Gisha" w:hAnsi="Gisha" w:cs="Gisha"/>
        </w:rPr>
        <w:t xml:space="preserve">n </w:t>
      </w:r>
    </w:p>
    <w:p w14:paraId="5E58ED89" w14:textId="77777777" w:rsidR="00000CCC" w:rsidRDefault="00000CCC" w:rsidP="00000CCC">
      <w:pPr>
        <w:rPr>
          <w:rFonts w:ascii="Gisha" w:hAnsi="Gisha" w:cs="Gisha"/>
        </w:rPr>
      </w:pPr>
    </w:p>
    <w:p w14:paraId="149D8CE5" w14:textId="77777777" w:rsidR="00000CCC" w:rsidRPr="00387B9E" w:rsidRDefault="00000CCC" w:rsidP="00000CCC">
      <w:pPr>
        <w:rPr>
          <w:rFonts w:ascii="Gisha" w:hAnsi="Gisha" w:cs="Gisha"/>
        </w:rPr>
      </w:pPr>
      <w:r w:rsidRPr="00387B9E">
        <w:rPr>
          <w:rFonts w:ascii="Gisha" w:hAnsi="Gisha" w:cs="Gisha"/>
        </w:rPr>
        <w:t>_</w:t>
      </w:r>
      <w:r>
        <w:rPr>
          <w:rFonts w:ascii="Gisha" w:hAnsi="Gisha" w:cs="Gisha"/>
        </w:rPr>
        <w:t>___</w:t>
      </w:r>
      <w:r w:rsidRPr="00387B9E">
        <w:rPr>
          <w:rFonts w:ascii="Gisha" w:hAnsi="Gisha" w:cs="Gisha"/>
        </w:rPr>
        <w:t xml:space="preserve">______ </w:t>
      </w:r>
      <w:proofErr w:type="gramStart"/>
      <w:r w:rsidRPr="00387B9E">
        <w:rPr>
          <w:rFonts w:ascii="Gisha" w:hAnsi="Gisha" w:cs="Gisha"/>
        </w:rPr>
        <w:t>seats</w:t>
      </w:r>
      <w:proofErr w:type="gramEnd"/>
    </w:p>
    <w:p w14:paraId="7B32E4C9" w14:textId="77777777" w:rsidR="00000CCC" w:rsidRDefault="00000CCC" w:rsidP="00000CCC">
      <w:pPr>
        <w:rPr>
          <w:rFonts w:ascii="Gisha" w:hAnsi="Gisha" w:cs="Gisha"/>
          <w:b/>
        </w:rPr>
      </w:pPr>
    </w:p>
    <w:p w14:paraId="6A7FEAAE" w14:textId="77777777" w:rsidR="00000CCC" w:rsidRDefault="00000CCC" w:rsidP="00000CCC">
      <w:pPr>
        <w:rPr>
          <w:rFonts w:ascii="Gisha" w:hAnsi="Gisha" w:cs="Gisha"/>
          <w:b/>
        </w:rPr>
      </w:pPr>
    </w:p>
    <w:p w14:paraId="485AF232" w14:textId="77777777" w:rsidR="00000CCC" w:rsidRDefault="00000CCC" w:rsidP="00000CCC">
      <w:pPr>
        <w:rPr>
          <w:rFonts w:ascii="Gisha" w:hAnsi="Gisha" w:cs="Gisha"/>
          <w:b/>
        </w:rPr>
      </w:pPr>
    </w:p>
    <w:tbl>
      <w:tblPr>
        <w:tblStyle w:val="TableGrid"/>
        <w:tblpPr w:leftFromText="180" w:rightFromText="180" w:vertAnchor="text" w:horzAnchor="page" w:tblpX="5889" w:tblpY="79"/>
        <w:tblOverlap w:val="never"/>
        <w:tblW w:w="0" w:type="auto"/>
        <w:tblBorders>
          <w:insideH w:val="none" w:sz="0" w:space="0" w:color="auto"/>
          <w:insideV w:val="none" w:sz="0" w:space="0" w:color="auto"/>
        </w:tblBorders>
        <w:tblLook w:val="04A0" w:firstRow="1" w:lastRow="0" w:firstColumn="1" w:lastColumn="0" w:noHBand="0" w:noVBand="1"/>
      </w:tblPr>
      <w:tblGrid>
        <w:gridCol w:w="720"/>
        <w:gridCol w:w="720"/>
        <w:gridCol w:w="720"/>
        <w:gridCol w:w="720"/>
        <w:gridCol w:w="720"/>
        <w:gridCol w:w="720"/>
        <w:gridCol w:w="720"/>
        <w:gridCol w:w="720"/>
      </w:tblGrid>
      <w:tr w:rsidR="00000CCC" w14:paraId="60C07990" w14:textId="77777777" w:rsidTr="00E46EF4">
        <w:trPr>
          <w:trHeight w:val="576"/>
        </w:trPr>
        <w:tc>
          <w:tcPr>
            <w:tcW w:w="720" w:type="dxa"/>
            <w:vAlign w:val="center"/>
          </w:tcPr>
          <w:p w14:paraId="640A51F6" w14:textId="77777777" w:rsidR="00000CCC" w:rsidRDefault="00000CCC" w:rsidP="00E46EF4">
            <w:pPr>
              <w:jc w:val="center"/>
              <w:rPr>
                <w:rFonts w:ascii="Gisha" w:hAnsi="Gisha" w:cs="Gisha"/>
              </w:rPr>
            </w:pPr>
            <w:r>
              <w:rPr>
                <w:rFonts w:ascii="Gisha" w:hAnsi="Gisha" w:cs="Gisha"/>
                <w:noProof/>
              </w:rPr>
              <mc:AlternateContent>
                <mc:Choice Requires="wps">
                  <w:drawing>
                    <wp:anchor distT="0" distB="0" distL="114300" distR="114300" simplePos="0" relativeHeight="251663872" behindDoc="0" locked="0" layoutInCell="1" allowOverlap="1" wp14:anchorId="14DE7A08" wp14:editId="35FC2F64">
                      <wp:simplePos x="0" y="0"/>
                      <wp:positionH relativeFrom="column">
                        <wp:posOffset>-64721</wp:posOffset>
                      </wp:positionH>
                      <wp:positionV relativeFrom="paragraph">
                        <wp:posOffset>356491</wp:posOffset>
                      </wp:positionV>
                      <wp:extent cx="1389413" cy="855023"/>
                      <wp:effectExtent l="19050" t="19050" r="20320" b="21590"/>
                      <wp:wrapNone/>
                      <wp:docPr id="8" name="Freeform 8"/>
                      <wp:cNvGraphicFramePr/>
                      <a:graphic xmlns:a="http://schemas.openxmlformats.org/drawingml/2006/main">
                        <a:graphicData uri="http://schemas.microsoft.com/office/word/2010/wordprocessingShape">
                          <wps:wsp>
                            <wps:cNvSpPr/>
                            <wps:spPr>
                              <a:xfrm>
                                <a:off x="0" y="0"/>
                                <a:ext cx="1389413" cy="855023"/>
                              </a:xfrm>
                              <a:custGeom>
                                <a:avLst/>
                                <a:gdLst>
                                  <a:gd name="connsiteX0" fmla="*/ 0 w 1389413"/>
                                  <a:gd name="connsiteY0" fmla="*/ 59376 h 855023"/>
                                  <a:gd name="connsiteX1" fmla="*/ 201881 w 1389413"/>
                                  <a:gd name="connsiteY1" fmla="*/ 35626 h 855023"/>
                                  <a:gd name="connsiteX2" fmla="*/ 391886 w 1389413"/>
                                  <a:gd name="connsiteY2" fmla="*/ 23750 h 855023"/>
                                  <a:gd name="connsiteX3" fmla="*/ 581891 w 1389413"/>
                                  <a:gd name="connsiteY3" fmla="*/ 0 h 855023"/>
                                  <a:gd name="connsiteX4" fmla="*/ 700645 w 1389413"/>
                                  <a:gd name="connsiteY4" fmla="*/ 11875 h 855023"/>
                                  <a:gd name="connsiteX5" fmla="*/ 736271 w 1389413"/>
                                  <a:gd name="connsiteY5" fmla="*/ 35626 h 855023"/>
                                  <a:gd name="connsiteX6" fmla="*/ 819398 w 1389413"/>
                                  <a:gd name="connsiteY6" fmla="*/ 106878 h 855023"/>
                                  <a:gd name="connsiteX7" fmla="*/ 902525 w 1389413"/>
                                  <a:gd name="connsiteY7" fmla="*/ 213755 h 855023"/>
                                  <a:gd name="connsiteX8" fmla="*/ 950026 w 1389413"/>
                                  <a:gd name="connsiteY8" fmla="*/ 296883 h 855023"/>
                                  <a:gd name="connsiteX9" fmla="*/ 973777 w 1389413"/>
                                  <a:gd name="connsiteY9" fmla="*/ 332509 h 855023"/>
                                  <a:gd name="connsiteX10" fmla="*/ 1056904 w 1389413"/>
                                  <a:gd name="connsiteY10" fmla="*/ 451262 h 855023"/>
                                  <a:gd name="connsiteX11" fmla="*/ 1080655 w 1389413"/>
                                  <a:gd name="connsiteY11" fmla="*/ 486888 h 855023"/>
                                  <a:gd name="connsiteX12" fmla="*/ 1104406 w 1389413"/>
                                  <a:gd name="connsiteY12" fmla="*/ 522514 h 855023"/>
                                  <a:gd name="connsiteX13" fmla="*/ 1140032 w 1389413"/>
                                  <a:gd name="connsiteY13" fmla="*/ 665018 h 855023"/>
                                  <a:gd name="connsiteX14" fmla="*/ 1151907 w 1389413"/>
                                  <a:gd name="connsiteY14" fmla="*/ 712519 h 855023"/>
                                  <a:gd name="connsiteX15" fmla="*/ 1223159 w 1389413"/>
                                  <a:gd name="connsiteY15" fmla="*/ 748145 h 855023"/>
                                  <a:gd name="connsiteX16" fmla="*/ 1258785 w 1389413"/>
                                  <a:gd name="connsiteY16" fmla="*/ 771896 h 855023"/>
                                  <a:gd name="connsiteX17" fmla="*/ 1294411 w 1389413"/>
                                  <a:gd name="connsiteY17" fmla="*/ 807522 h 855023"/>
                                  <a:gd name="connsiteX18" fmla="*/ 1330037 w 1389413"/>
                                  <a:gd name="connsiteY18" fmla="*/ 819397 h 855023"/>
                                  <a:gd name="connsiteX19" fmla="*/ 1389413 w 1389413"/>
                                  <a:gd name="connsiteY19" fmla="*/ 855023 h 855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389413" h="855023">
                                    <a:moveTo>
                                      <a:pt x="0" y="59376"/>
                                    </a:moveTo>
                                    <a:cubicBezTo>
                                      <a:pt x="67294" y="51459"/>
                                      <a:pt x="134402" y="41760"/>
                                      <a:pt x="201881" y="35626"/>
                                    </a:cubicBezTo>
                                    <a:cubicBezTo>
                                      <a:pt x="265079" y="29881"/>
                                      <a:pt x="328614" y="28617"/>
                                      <a:pt x="391886" y="23750"/>
                                    </a:cubicBezTo>
                                    <a:cubicBezTo>
                                      <a:pt x="497904" y="15595"/>
                                      <a:pt x="493608" y="14713"/>
                                      <a:pt x="581891" y="0"/>
                                    </a:cubicBezTo>
                                    <a:cubicBezTo>
                                      <a:pt x="621476" y="3958"/>
                                      <a:pt x="661882" y="2930"/>
                                      <a:pt x="700645" y="11875"/>
                                    </a:cubicBezTo>
                                    <a:cubicBezTo>
                                      <a:pt x="714552" y="15084"/>
                                      <a:pt x="724657" y="27330"/>
                                      <a:pt x="736271" y="35626"/>
                                    </a:cubicBezTo>
                                    <a:cubicBezTo>
                                      <a:pt x="764159" y="55546"/>
                                      <a:pt x="797819" y="79134"/>
                                      <a:pt x="819398" y="106878"/>
                                    </a:cubicBezTo>
                                    <a:cubicBezTo>
                                      <a:pt x="918823" y="234711"/>
                                      <a:pt x="821646" y="132878"/>
                                      <a:pt x="902525" y="213755"/>
                                    </a:cubicBezTo>
                                    <a:cubicBezTo>
                                      <a:pt x="921795" y="271567"/>
                                      <a:pt x="905093" y="233976"/>
                                      <a:pt x="950026" y="296883"/>
                                    </a:cubicBezTo>
                                    <a:cubicBezTo>
                                      <a:pt x="958322" y="308497"/>
                                      <a:pt x="965481" y="320895"/>
                                      <a:pt x="973777" y="332509"/>
                                    </a:cubicBezTo>
                                    <a:cubicBezTo>
                                      <a:pt x="1061696" y="455594"/>
                                      <a:pt x="947707" y="287467"/>
                                      <a:pt x="1056904" y="451262"/>
                                    </a:cubicBezTo>
                                    <a:lnTo>
                                      <a:pt x="1080655" y="486888"/>
                                    </a:lnTo>
                                    <a:lnTo>
                                      <a:pt x="1104406" y="522514"/>
                                    </a:lnTo>
                                    <a:cubicBezTo>
                                      <a:pt x="1144082" y="641547"/>
                                      <a:pt x="1116045" y="545087"/>
                                      <a:pt x="1140032" y="665018"/>
                                    </a:cubicBezTo>
                                    <a:cubicBezTo>
                                      <a:pt x="1143233" y="681022"/>
                                      <a:pt x="1142854" y="698939"/>
                                      <a:pt x="1151907" y="712519"/>
                                    </a:cubicBezTo>
                                    <a:cubicBezTo>
                                      <a:pt x="1165062" y="732252"/>
                                      <a:pt x="1202836" y="741371"/>
                                      <a:pt x="1223159" y="748145"/>
                                    </a:cubicBezTo>
                                    <a:cubicBezTo>
                                      <a:pt x="1235034" y="756062"/>
                                      <a:pt x="1247821" y="762759"/>
                                      <a:pt x="1258785" y="771896"/>
                                    </a:cubicBezTo>
                                    <a:cubicBezTo>
                                      <a:pt x="1271687" y="782647"/>
                                      <a:pt x="1280437" y="798206"/>
                                      <a:pt x="1294411" y="807522"/>
                                    </a:cubicBezTo>
                                    <a:cubicBezTo>
                                      <a:pt x="1304826" y="814466"/>
                                      <a:pt x="1318162" y="815439"/>
                                      <a:pt x="1330037" y="819397"/>
                                    </a:cubicBezTo>
                                    <a:cubicBezTo>
                                      <a:pt x="1373028" y="848058"/>
                                      <a:pt x="1352897" y="836765"/>
                                      <a:pt x="1389413" y="855023"/>
                                    </a:cubicBezTo>
                                  </a:path>
                                </a:pathLst>
                              </a:custGeom>
                              <a:noFill/>
                              <a:ln w="28575">
                                <a:solidFill>
                                  <a:srgbClr val="0070C0"/>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8" o:spid="_x0000_s1026" style="position:absolute;margin-left:-5.1pt;margin-top:28.05pt;width:109.4pt;height:67.3pt;z-index:251663872;visibility:visible;mso-wrap-style:square;mso-wrap-distance-left:9pt;mso-wrap-distance-top:0;mso-wrap-distance-right:9pt;mso-wrap-distance-bottom:0;mso-position-horizontal:absolute;mso-position-horizontal-relative:text;mso-position-vertical:absolute;mso-position-vertical-relative:text;v-text-anchor:middle" coordsize="1389413,855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" path="m,59376c67294,51459,134402,41760,201881,35626,265079,29881,328614,28617,391886,23750,497904,15595,493608,14713,581891,v39585,3958,79991,2930,118754,11875c714552,15084,724657,27330,736271,35626v27888,19920,61548,43508,83127,71252c918823,234711,821646,132878,902525,213755v19270,57812,2568,20221,47501,83128c958322,308497,965481,320895,973777,332509v87919,123085,-26070,-45042,83127,118753l1080655,486888r23751,35626c1144082,641547,1116045,545087,1140032,665018v3201,16004,2822,33921,11875,47501c1165062,732252,1202836,741371,1223159,748145v11875,7917,24662,14614,35626,23751c1271687,782647,1280437,798206,1294411,807522v10415,6944,23751,7917,35626,11875c1373028,848058,1352897,836765,1389413,855023e" filled="f" strokecolor="#0070c0" strokeweight="2.25pt">
                      <v:path arrowok="t" o:connecttype="custom" o:connectlocs="0,59376;201881,35626;391886,23750;581891,0;700645,11875;736271,35626;819398,106878;902525,213755;950026,296883;973777,332509;1056904,451262;1080655,486888;1104406,522514;1140032,665018;1151907,712519;1223159,748145;1258785,771896;1294411,807522;1330037,819397;1389413,855023" o:connectangles="0,0,0,0,0,0,0,0,0,0,0,0,0,0,0,0,0,0,0,0"/>
                    </v:shape>
                  </w:pict>
                </mc:Fallback>
              </mc:AlternateContent>
            </w:r>
            <w:r>
              <w:rPr>
                <w:rFonts w:ascii="Gisha" w:hAnsi="Gisha" w:cs="Gisha"/>
              </w:rPr>
              <w:t>1</w:t>
            </w:r>
          </w:p>
        </w:tc>
        <w:tc>
          <w:tcPr>
            <w:tcW w:w="720" w:type="dxa"/>
            <w:vAlign w:val="center"/>
          </w:tcPr>
          <w:p w14:paraId="7AF7367C" w14:textId="77777777" w:rsidR="00000CCC" w:rsidRPr="00DA246A" w:rsidRDefault="00000CCC" w:rsidP="00E46EF4">
            <w:pPr>
              <w:jc w:val="center"/>
              <w:rPr>
                <w:rFonts w:ascii="Gisha" w:hAnsi="Gisha" w:cs="Gisha"/>
                <w:b/>
              </w:rPr>
            </w:pPr>
            <w:r w:rsidRPr="00DA246A">
              <w:rPr>
                <w:rFonts w:ascii="Gisha" w:hAnsi="Gisha" w:cs="Gisha"/>
                <w:b/>
                <w:sz w:val="44"/>
              </w:rPr>
              <w:t>R</w:t>
            </w:r>
          </w:p>
        </w:tc>
        <w:tc>
          <w:tcPr>
            <w:tcW w:w="720" w:type="dxa"/>
            <w:vAlign w:val="center"/>
          </w:tcPr>
          <w:p w14:paraId="78F2375E" w14:textId="77777777" w:rsidR="00000CCC" w:rsidRDefault="00000CCC" w:rsidP="00E46EF4">
            <w:pPr>
              <w:jc w:val="center"/>
              <w:rPr>
                <w:rFonts w:ascii="Gisha" w:hAnsi="Gisha" w:cs="Gisha"/>
              </w:rPr>
            </w:pPr>
          </w:p>
        </w:tc>
        <w:tc>
          <w:tcPr>
            <w:tcW w:w="720" w:type="dxa"/>
            <w:vAlign w:val="center"/>
          </w:tcPr>
          <w:p w14:paraId="7F4308CE" w14:textId="77777777" w:rsidR="00000CCC" w:rsidRDefault="00000CCC" w:rsidP="00E46EF4">
            <w:pPr>
              <w:jc w:val="center"/>
              <w:rPr>
                <w:rFonts w:ascii="Gisha" w:hAnsi="Gisha" w:cs="Gisha"/>
              </w:rPr>
            </w:pPr>
            <w:r>
              <w:rPr>
                <w:rFonts w:ascii="Gisha" w:hAnsi="Gisha" w:cs="Gisha"/>
                <w:noProof/>
              </w:rPr>
              <mc:AlternateContent>
                <mc:Choice Requires="wps">
                  <w:drawing>
                    <wp:anchor distT="0" distB="0" distL="114300" distR="114300" simplePos="0" relativeHeight="251664896" behindDoc="0" locked="0" layoutInCell="1" allowOverlap="1" wp14:anchorId="26B2E8CB" wp14:editId="389988F1">
                      <wp:simplePos x="0" y="0"/>
                      <wp:positionH relativeFrom="column">
                        <wp:posOffset>344978</wp:posOffset>
                      </wp:positionH>
                      <wp:positionV relativeFrom="paragraph">
                        <wp:posOffset>231</wp:posOffset>
                      </wp:positionV>
                      <wp:extent cx="985652" cy="1092599"/>
                      <wp:effectExtent l="19050" t="19050" r="24130" b="12700"/>
                      <wp:wrapNone/>
                      <wp:docPr id="9" name="Freeform 9"/>
                      <wp:cNvGraphicFramePr/>
                      <a:graphic xmlns:a="http://schemas.openxmlformats.org/drawingml/2006/main">
                        <a:graphicData uri="http://schemas.microsoft.com/office/word/2010/wordprocessingShape">
                          <wps:wsp>
                            <wps:cNvSpPr/>
                            <wps:spPr>
                              <a:xfrm>
                                <a:off x="0" y="0"/>
                                <a:ext cx="985652" cy="1092599"/>
                              </a:xfrm>
                              <a:custGeom>
                                <a:avLst/>
                                <a:gdLst>
                                  <a:gd name="connsiteX0" fmla="*/ 985652 w 985652"/>
                                  <a:gd name="connsiteY0" fmla="*/ 0 h 1092599"/>
                                  <a:gd name="connsiteX1" fmla="*/ 950026 w 985652"/>
                                  <a:gd name="connsiteY1" fmla="*/ 59377 h 1092599"/>
                                  <a:gd name="connsiteX2" fmla="*/ 866899 w 985652"/>
                                  <a:gd name="connsiteY2" fmla="*/ 130628 h 1092599"/>
                                  <a:gd name="connsiteX3" fmla="*/ 795647 w 985652"/>
                                  <a:gd name="connsiteY3" fmla="*/ 201880 h 1092599"/>
                                  <a:gd name="connsiteX4" fmla="*/ 724395 w 985652"/>
                                  <a:gd name="connsiteY4" fmla="*/ 261257 h 1092599"/>
                                  <a:gd name="connsiteX5" fmla="*/ 688769 w 985652"/>
                                  <a:gd name="connsiteY5" fmla="*/ 273132 h 1092599"/>
                                  <a:gd name="connsiteX6" fmla="*/ 653143 w 985652"/>
                                  <a:gd name="connsiteY6" fmla="*/ 296883 h 1092599"/>
                                  <a:gd name="connsiteX7" fmla="*/ 617517 w 985652"/>
                                  <a:gd name="connsiteY7" fmla="*/ 308758 h 1092599"/>
                                  <a:gd name="connsiteX8" fmla="*/ 106878 w 985652"/>
                                  <a:gd name="connsiteY8" fmla="*/ 320634 h 1092599"/>
                                  <a:gd name="connsiteX9" fmla="*/ 71252 w 985652"/>
                                  <a:gd name="connsiteY9" fmla="*/ 344384 h 1092599"/>
                                  <a:gd name="connsiteX10" fmla="*/ 0 w 985652"/>
                                  <a:gd name="connsiteY10" fmla="*/ 486888 h 1092599"/>
                                  <a:gd name="connsiteX11" fmla="*/ 11876 w 985652"/>
                                  <a:gd name="connsiteY11" fmla="*/ 546265 h 1092599"/>
                                  <a:gd name="connsiteX12" fmla="*/ 47501 w 985652"/>
                                  <a:gd name="connsiteY12" fmla="*/ 558140 h 1092599"/>
                                  <a:gd name="connsiteX13" fmla="*/ 71252 w 985652"/>
                                  <a:gd name="connsiteY13" fmla="*/ 593766 h 1092599"/>
                                  <a:gd name="connsiteX14" fmla="*/ 142504 w 985652"/>
                                  <a:gd name="connsiteY14" fmla="*/ 629392 h 1092599"/>
                                  <a:gd name="connsiteX15" fmla="*/ 213756 w 985652"/>
                                  <a:gd name="connsiteY15" fmla="*/ 676893 h 1092599"/>
                                  <a:gd name="connsiteX16" fmla="*/ 249382 w 985652"/>
                                  <a:gd name="connsiteY16" fmla="*/ 700644 h 1092599"/>
                                  <a:gd name="connsiteX17" fmla="*/ 320634 w 985652"/>
                                  <a:gd name="connsiteY17" fmla="*/ 712519 h 1092599"/>
                                  <a:gd name="connsiteX18" fmla="*/ 427512 w 985652"/>
                                  <a:gd name="connsiteY18" fmla="*/ 771896 h 1092599"/>
                                  <a:gd name="connsiteX19" fmla="*/ 439387 w 985652"/>
                                  <a:gd name="connsiteY19" fmla="*/ 807522 h 1092599"/>
                                  <a:gd name="connsiteX20" fmla="*/ 463138 w 985652"/>
                                  <a:gd name="connsiteY20" fmla="*/ 843148 h 1092599"/>
                                  <a:gd name="connsiteX21" fmla="*/ 451263 w 985652"/>
                                  <a:gd name="connsiteY21" fmla="*/ 1056904 h 1092599"/>
                                  <a:gd name="connsiteX22" fmla="*/ 415637 w 985652"/>
                                  <a:gd name="connsiteY22" fmla="*/ 1092530 h 1092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985652" h="1092599">
                                    <a:moveTo>
                                      <a:pt x="985652" y="0"/>
                                    </a:moveTo>
                                    <a:cubicBezTo>
                                      <a:pt x="973777" y="19792"/>
                                      <a:pt x="963875" y="40912"/>
                                      <a:pt x="950026" y="59377"/>
                                    </a:cubicBezTo>
                                    <a:cubicBezTo>
                                      <a:pt x="920675" y="98511"/>
                                      <a:pt x="903947" y="97285"/>
                                      <a:pt x="866899" y="130628"/>
                                    </a:cubicBezTo>
                                    <a:cubicBezTo>
                                      <a:pt x="841933" y="153097"/>
                                      <a:pt x="819398" y="178129"/>
                                      <a:pt x="795647" y="201880"/>
                                    </a:cubicBezTo>
                                    <a:cubicBezTo>
                                      <a:pt x="769384" y="228143"/>
                                      <a:pt x="757460" y="244724"/>
                                      <a:pt x="724395" y="261257"/>
                                    </a:cubicBezTo>
                                    <a:cubicBezTo>
                                      <a:pt x="713199" y="266855"/>
                                      <a:pt x="700644" y="269174"/>
                                      <a:pt x="688769" y="273132"/>
                                    </a:cubicBezTo>
                                    <a:cubicBezTo>
                                      <a:pt x="676894" y="281049"/>
                                      <a:pt x="665909" y="290500"/>
                                      <a:pt x="653143" y="296883"/>
                                    </a:cubicBezTo>
                                    <a:cubicBezTo>
                                      <a:pt x="641947" y="302481"/>
                                      <a:pt x="630023" y="308214"/>
                                      <a:pt x="617517" y="308758"/>
                                    </a:cubicBezTo>
                                    <a:cubicBezTo>
                                      <a:pt x="447419" y="316154"/>
                                      <a:pt x="277091" y="316675"/>
                                      <a:pt x="106878" y="320634"/>
                                    </a:cubicBezTo>
                                    <a:cubicBezTo>
                                      <a:pt x="95003" y="328551"/>
                                      <a:pt x="80650" y="333643"/>
                                      <a:pt x="71252" y="344384"/>
                                    </a:cubicBezTo>
                                    <a:cubicBezTo>
                                      <a:pt x="21670" y="401049"/>
                                      <a:pt x="22423" y="419620"/>
                                      <a:pt x="0" y="486888"/>
                                    </a:cubicBezTo>
                                    <a:cubicBezTo>
                                      <a:pt x="3959" y="506680"/>
                                      <a:pt x="680" y="529471"/>
                                      <a:pt x="11876" y="546265"/>
                                    </a:cubicBezTo>
                                    <a:cubicBezTo>
                                      <a:pt x="18819" y="556680"/>
                                      <a:pt x="37727" y="550320"/>
                                      <a:pt x="47501" y="558140"/>
                                    </a:cubicBezTo>
                                    <a:cubicBezTo>
                                      <a:pt x="58646" y="567056"/>
                                      <a:pt x="61160" y="583674"/>
                                      <a:pt x="71252" y="593766"/>
                                    </a:cubicBezTo>
                                    <a:cubicBezTo>
                                      <a:pt x="94274" y="616788"/>
                                      <a:pt x="113527" y="619733"/>
                                      <a:pt x="142504" y="629392"/>
                                    </a:cubicBezTo>
                                    <a:lnTo>
                                      <a:pt x="213756" y="676893"/>
                                    </a:lnTo>
                                    <a:cubicBezTo>
                                      <a:pt x="225631" y="684810"/>
                                      <a:pt x="235304" y="698298"/>
                                      <a:pt x="249382" y="700644"/>
                                    </a:cubicBezTo>
                                    <a:lnTo>
                                      <a:pt x="320634" y="712519"/>
                                    </a:lnTo>
                                    <a:cubicBezTo>
                                      <a:pt x="407818" y="741581"/>
                                      <a:pt x="374183" y="718567"/>
                                      <a:pt x="427512" y="771896"/>
                                    </a:cubicBezTo>
                                    <a:cubicBezTo>
                                      <a:pt x="431470" y="783771"/>
                                      <a:pt x="433789" y="796326"/>
                                      <a:pt x="439387" y="807522"/>
                                    </a:cubicBezTo>
                                    <a:cubicBezTo>
                                      <a:pt x="445770" y="820288"/>
                                      <a:pt x="462459" y="828892"/>
                                      <a:pt x="463138" y="843148"/>
                                    </a:cubicBezTo>
                                    <a:cubicBezTo>
                                      <a:pt x="466533" y="914429"/>
                                      <a:pt x="461355" y="986259"/>
                                      <a:pt x="451263" y="1056904"/>
                                    </a:cubicBezTo>
                                    <a:cubicBezTo>
                                      <a:pt x="445703" y="1095824"/>
                                      <a:pt x="436130" y="1092530"/>
                                      <a:pt x="415637" y="1092530"/>
                                    </a:cubicBezTo>
                                  </a:path>
                                </a:pathLst>
                              </a:custGeom>
                              <a:noFill/>
                              <a:ln w="28575">
                                <a:solidFill>
                                  <a:srgbClr val="0070C0"/>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9" o:spid="_x0000_s1026" style="position:absolute;margin-left:27.15pt;margin-top:0;width:77.6pt;height:86.05pt;z-index:251664896;visibility:visible;mso-wrap-style:square;mso-wrap-distance-left:9pt;mso-wrap-distance-top:0;mso-wrap-distance-right:9pt;mso-wrap-distance-bottom:0;mso-position-horizontal:absolute;mso-position-horizontal-relative:text;mso-position-vertical:absolute;mso-position-vertical-relative:text;v-text-anchor:middle" coordsize="985652,1092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" path="m985652,c973777,19792,963875,40912,950026,59377v-29351,39134,-46079,37908,-83127,71251c841933,153097,819398,178129,795647,201880v-26263,26263,-38187,42844,-71252,59377c713199,266855,700644,269174,688769,273132v-11875,7917,-22860,17368,-35626,23751c641947,302481,630023,308214,617517,308758v-170098,7396,-340426,7917,-510639,11876c95003,328551,80650,333643,71252,344384,21670,401049,22423,419620,,486888v3959,19792,680,42583,11876,59377c18819,556680,37727,550320,47501,558140v11145,8916,13659,25534,23751,35626c94274,616788,113527,619733,142504,629392r71252,47501c225631,684810,235304,698298,249382,700644r71252,11875c407818,741581,374183,718567,427512,771896v3958,11875,6277,24430,11875,35626c445770,820288,462459,828892,463138,843148v3395,71281,-1783,143111,-11875,213756c445703,1095824,436130,1092530,415637,1092530e" filled="f" strokecolor="#0070c0" strokeweight="2.25pt">
                      <v:path arrowok="t" o:connecttype="custom" o:connectlocs="985652,0;950026,59377;866899,130628;795647,201880;724395,261257;688769,273132;653143,296883;617517,308758;106878,320634;71252,344384;0,486888;11876,546265;47501,558140;71252,593766;142504,629392;213756,676893;249382,700644;320634,712519;427512,771896;439387,807522;463138,843148;451263,1056904;415637,1092530" o:connectangles="0,0,0,0,0,0,0,0,0,0,0,0,0,0,0,0,0,0,0,0,0,0,0"/>
                    </v:shape>
                  </w:pict>
                </mc:Fallback>
              </mc:AlternateContent>
            </w:r>
          </w:p>
        </w:tc>
        <w:tc>
          <w:tcPr>
            <w:tcW w:w="720" w:type="dxa"/>
            <w:vAlign w:val="center"/>
          </w:tcPr>
          <w:p w14:paraId="49B5CA2F" w14:textId="77777777" w:rsidR="00000CCC" w:rsidRDefault="00000CCC" w:rsidP="00E46EF4">
            <w:pPr>
              <w:jc w:val="center"/>
              <w:rPr>
                <w:rFonts w:ascii="Gisha" w:hAnsi="Gisha" w:cs="Gisha"/>
              </w:rPr>
            </w:pPr>
          </w:p>
        </w:tc>
        <w:tc>
          <w:tcPr>
            <w:tcW w:w="720" w:type="dxa"/>
            <w:vAlign w:val="center"/>
          </w:tcPr>
          <w:p w14:paraId="5E1A56F2" w14:textId="77777777" w:rsidR="00000CCC" w:rsidRDefault="00000CCC" w:rsidP="00E46EF4">
            <w:pPr>
              <w:jc w:val="center"/>
              <w:rPr>
                <w:rFonts w:ascii="Gisha" w:hAnsi="Gisha" w:cs="Gisha"/>
              </w:rPr>
            </w:pPr>
          </w:p>
        </w:tc>
        <w:tc>
          <w:tcPr>
            <w:tcW w:w="720" w:type="dxa"/>
            <w:vAlign w:val="center"/>
          </w:tcPr>
          <w:p w14:paraId="33867501" w14:textId="77777777" w:rsidR="00000CCC" w:rsidRDefault="00000CCC" w:rsidP="00E46EF4">
            <w:pPr>
              <w:jc w:val="center"/>
              <w:rPr>
                <w:rFonts w:ascii="Gisha" w:hAnsi="Gisha" w:cs="Gisha"/>
              </w:rPr>
            </w:pPr>
            <w:r>
              <w:rPr>
                <w:rFonts w:ascii="Gisha" w:hAnsi="Gisha" w:cs="Gisha"/>
              </w:rPr>
              <w:t>2</w:t>
            </w:r>
          </w:p>
        </w:tc>
        <w:tc>
          <w:tcPr>
            <w:tcW w:w="720" w:type="dxa"/>
            <w:vAlign w:val="center"/>
          </w:tcPr>
          <w:p w14:paraId="48438134" w14:textId="77777777" w:rsidR="00000CCC" w:rsidRDefault="00000CCC" w:rsidP="00E46EF4">
            <w:pPr>
              <w:jc w:val="center"/>
              <w:rPr>
                <w:rFonts w:ascii="Gisha" w:hAnsi="Gisha" w:cs="Gisha"/>
              </w:rPr>
            </w:pPr>
            <w:r w:rsidRPr="00DA246A">
              <w:rPr>
                <w:rFonts w:ascii="Gisha" w:hAnsi="Gisha" w:cs="Gisha"/>
                <w:b/>
                <w:sz w:val="44"/>
              </w:rPr>
              <w:t>R</w:t>
            </w:r>
          </w:p>
        </w:tc>
      </w:tr>
      <w:tr w:rsidR="00000CCC" w14:paraId="76D7A529" w14:textId="77777777" w:rsidTr="00E46EF4">
        <w:trPr>
          <w:trHeight w:val="576"/>
        </w:trPr>
        <w:tc>
          <w:tcPr>
            <w:tcW w:w="720" w:type="dxa"/>
            <w:vAlign w:val="center"/>
          </w:tcPr>
          <w:p w14:paraId="530462B3" w14:textId="77777777" w:rsidR="00000CCC" w:rsidRDefault="00000CCC" w:rsidP="00E46EF4">
            <w:pPr>
              <w:jc w:val="center"/>
              <w:rPr>
                <w:rFonts w:ascii="Gisha" w:hAnsi="Gisha" w:cs="Gisha"/>
              </w:rPr>
            </w:pPr>
            <w:r>
              <w:rPr>
                <w:rFonts w:ascii="Gisha" w:hAnsi="Gisha" w:cs="Gisha"/>
              </w:rPr>
              <w:t>3</w:t>
            </w:r>
          </w:p>
        </w:tc>
        <w:tc>
          <w:tcPr>
            <w:tcW w:w="720" w:type="dxa"/>
            <w:vAlign w:val="center"/>
          </w:tcPr>
          <w:p w14:paraId="6A4B619D"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68ECB626"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5C14C225"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2368E653"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0A58D2AD"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0C96E622" w14:textId="77777777" w:rsidR="00000CCC" w:rsidRDefault="00000CCC" w:rsidP="00E46EF4">
            <w:pPr>
              <w:jc w:val="center"/>
              <w:rPr>
                <w:rFonts w:ascii="Gisha" w:hAnsi="Gisha" w:cs="Gisha"/>
              </w:rPr>
            </w:pPr>
          </w:p>
        </w:tc>
        <w:tc>
          <w:tcPr>
            <w:tcW w:w="720" w:type="dxa"/>
            <w:vAlign w:val="center"/>
          </w:tcPr>
          <w:p w14:paraId="14074B12" w14:textId="77777777" w:rsidR="00000CCC" w:rsidRDefault="00000CCC" w:rsidP="00E46EF4">
            <w:pPr>
              <w:jc w:val="center"/>
              <w:rPr>
                <w:rFonts w:ascii="Gisha" w:hAnsi="Gisha" w:cs="Gisha"/>
              </w:rPr>
            </w:pPr>
          </w:p>
        </w:tc>
      </w:tr>
      <w:tr w:rsidR="00000CCC" w14:paraId="338E4A79" w14:textId="77777777" w:rsidTr="00E46EF4">
        <w:trPr>
          <w:trHeight w:val="576"/>
        </w:trPr>
        <w:tc>
          <w:tcPr>
            <w:tcW w:w="720" w:type="dxa"/>
            <w:vAlign w:val="center"/>
          </w:tcPr>
          <w:p w14:paraId="49E81BDE" w14:textId="77777777" w:rsidR="00000CCC" w:rsidRDefault="00000CCC" w:rsidP="00E46EF4">
            <w:pPr>
              <w:jc w:val="center"/>
              <w:rPr>
                <w:rFonts w:ascii="Gisha" w:hAnsi="Gisha" w:cs="Gisha"/>
              </w:rPr>
            </w:pPr>
          </w:p>
        </w:tc>
        <w:tc>
          <w:tcPr>
            <w:tcW w:w="720" w:type="dxa"/>
            <w:vAlign w:val="center"/>
          </w:tcPr>
          <w:p w14:paraId="6881E4CB"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5A333515" w14:textId="77777777" w:rsidR="00000CCC" w:rsidRDefault="00000CCC" w:rsidP="00E46EF4">
            <w:pPr>
              <w:jc w:val="center"/>
              <w:rPr>
                <w:rFonts w:ascii="Gisha" w:hAnsi="Gisha" w:cs="Gisha"/>
              </w:rPr>
            </w:pPr>
            <w:r>
              <w:rPr>
                <w:rFonts w:ascii="Gisha" w:hAnsi="Gisha" w:cs="Gisha"/>
                <w:noProof/>
              </w:rPr>
              <mc:AlternateContent>
                <mc:Choice Requires="wps">
                  <w:drawing>
                    <wp:anchor distT="0" distB="0" distL="114300" distR="114300" simplePos="0" relativeHeight="251662848" behindDoc="0" locked="0" layoutInCell="1" allowOverlap="1" wp14:anchorId="75274D2E" wp14:editId="7FC8D06C">
                      <wp:simplePos x="0" y="0"/>
                      <wp:positionH relativeFrom="column">
                        <wp:posOffset>232163</wp:posOffset>
                      </wp:positionH>
                      <wp:positionV relativeFrom="paragraph">
                        <wp:posOffset>278114</wp:posOffset>
                      </wp:positionV>
                      <wp:extent cx="1140031" cy="1187532"/>
                      <wp:effectExtent l="19050" t="19050" r="22225" b="12700"/>
                      <wp:wrapNone/>
                      <wp:docPr id="7" name="Freeform 7"/>
                      <wp:cNvGraphicFramePr/>
                      <a:graphic xmlns:a="http://schemas.openxmlformats.org/drawingml/2006/main">
                        <a:graphicData uri="http://schemas.microsoft.com/office/word/2010/wordprocessingShape">
                          <wps:wsp>
                            <wps:cNvSpPr/>
                            <wps:spPr>
                              <a:xfrm>
                                <a:off x="0" y="0"/>
                                <a:ext cx="1140031" cy="1187532"/>
                              </a:xfrm>
                              <a:custGeom>
                                <a:avLst/>
                                <a:gdLst>
                                  <a:gd name="connsiteX0" fmla="*/ 0 w 1140031"/>
                                  <a:gd name="connsiteY0" fmla="*/ 1187532 h 1187532"/>
                                  <a:gd name="connsiteX1" fmla="*/ 47501 w 1140031"/>
                                  <a:gd name="connsiteY1" fmla="*/ 1116280 h 1187532"/>
                                  <a:gd name="connsiteX2" fmla="*/ 59376 w 1140031"/>
                                  <a:gd name="connsiteY2" fmla="*/ 1068779 h 1187532"/>
                                  <a:gd name="connsiteX3" fmla="*/ 71252 w 1140031"/>
                                  <a:gd name="connsiteY3" fmla="*/ 1033153 h 1187532"/>
                                  <a:gd name="connsiteX4" fmla="*/ 95002 w 1140031"/>
                                  <a:gd name="connsiteY4" fmla="*/ 926275 h 1187532"/>
                                  <a:gd name="connsiteX5" fmla="*/ 106878 w 1140031"/>
                                  <a:gd name="connsiteY5" fmla="*/ 558140 h 1187532"/>
                                  <a:gd name="connsiteX6" fmla="*/ 130628 w 1140031"/>
                                  <a:gd name="connsiteY6" fmla="*/ 486888 h 1187532"/>
                                  <a:gd name="connsiteX7" fmla="*/ 142503 w 1140031"/>
                                  <a:gd name="connsiteY7" fmla="*/ 451262 h 1187532"/>
                                  <a:gd name="connsiteX8" fmla="*/ 166254 w 1140031"/>
                                  <a:gd name="connsiteY8" fmla="*/ 308758 h 1187532"/>
                                  <a:gd name="connsiteX9" fmla="*/ 201880 w 1140031"/>
                                  <a:gd name="connsiteY9" fmla="*/ 166254 h 1187532"/>
                                  <a:gd name="connsiteX10" fmla="*/ 237506 w 1140031"/>
                                  <a:gd name="connsiteY10" fmla="*/ 142503 h 1187532"/>
                                  <a:gd name="connsiteX11" fmla="*/ 356259 w 1140031"/>
                                  <a:gd name="connsiteY11" fmla="*/ 106877 h 1187532"/>
                                  <a:gd name="connsiteX12" fmla="*/ 427511 w 1140031"/>
                                  <a:gd name="connsiteY12" fmla="*/ 83127 h 1187532"/>
                                  <a:gd name="connsiteX13" fmla="*/ 475013 w 1140031"/>
                                  <a:gd name="connsiteY13" fmla="*/ 59376 h 1187532"/>
                                  <a:gd name="connsiteX14" fmla="*/ 593766 w 1140031"/>
                                  <a:gd name="connsiteY14" fmla="*/ 35625 h 1187532"/>
                                  <a:gd name="connsiteX15" fmla="*/ 688768 w 1140031"/>
                                  <a:gd name="connsiteY15" fmla="*/ 11875 h 1187532"/>
                                  <a:gd name="connsiteX16" fmla="*/ 748145 w 1140031"/>
                                  <a:gd name="connsiteY16" fmla="*/ 0 h 1187532"/>
                                  <a:gd name="connsiteX17" fmla="*/ 926275 w 1140031"/>
                                  <a:gd name="connsiteY17" fmla="*/ 11875 h 1187532"/>
                                  <a:gd name="connsiteX18" fmla="*/ 1009402 w 1140031"/>
                                  <a:gd name="connsiteY18" fmla="*/ 106877 h 1187532"/>
                                  <a:gd name="connsiteX19" fmla="*/ 1021278 w 1140031"/>
                                  <a:gd name="connsiteY19" fmla="*/ 142503 h 1187532"/>
                                  <a:gd name="connsiteX20" fmla="*/ 1045028 w 1140031"/>
                                  <a:gd name="connsiteY20" fmla="*/ 178129 h 1187532"/>
                                  <a:gd name="connsiteX21" fmla="*/ 1092529 w 1140031"/>
                                  <a:gd name="connsiteY21" fmla="*/ 285007 h 1187532"/>
                                  <a:gd name="connsiteX22" fmla="*/ 1116280 w 1140031"/>
                                  <a:gd name="connsiteY22" fmla="*/ 415636 h 1187532"/>
                                  <a:gd name="connsiteX23" fmla="*/ 1140031 w 1140031"/>
                                  <a:gd name="connsiteY23" fmla="*/ 463137 h 11875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140031" h="1187532">
                                    <a:moveTo>
                                      <a:pt x="0" y="1187532"/>
                                    </a:moveTo>
                                    <a:cubicBezTo>
                                      <a:pt x="15834" y="1163781"/>
                                      <a:pt x="34736" y="1141811"/>
                                      <a:pt x="47501" y="1116280"/>
                                    </a:cubicBezTo>
                                    <a:cubicBezTo>
                                      <a:pt x="54800" y="1101682"/>
                                      <a:pt x="54892" y="1084472"/>
                                      <a:pt x="59376" y="1068779"/>
                                    </a:cubicBezTo>
                                    <a:cubicBezTo>
                                      <a:pt x="62815" y="1056743"/>
                                      <a:pt x="67813" y="1045189"/>
                                      <a:pt x="71252" y="1033153"/>
                                    </a:cubicBezTo>
                                    <a:cubicBezTo>
                                      <a:pt x="82430" y="994029"/>
                                      <a:pt x="86841" y="967079"/>
                                      <a:pt x="95002" y="926275"/>
                                    </a:cubicBezTo>
                                    <a:cubicBezTo>
                                      <a:pt x="98961" y="803563"/>
                                      <a:pt x="96956" y="680514"/>
                                      <a:pt x="106878" y="558140"/>
                                    </a:cubicBezTo>
                                    <a:cubicBezTo>
                                      <a:pt x="108901" y="533187"/>
                                      <a:pt x="122711" y="510639"/>
                                      <a:pt x="130628" y="486888"/>
                                    </a:cubicBezTo>
                                    <a:lnTo>
                                      <a:pt x="142503" y="451262"/>
                                    </a:lnTo>
                                    <a:cubicBezTo>
                                      <a:pt x="157731" y="405577"/>
                                      <a:pt x="159444" y="356431"/>
                                      <a:pt x="166254" y="308758"/>
                                    </a:cubicBezTo>
                                    <a:cubicBezTo>
                                      <a:pt x="175057" y="247134"/>
                                      <a:pt x="160096" y="208038"/>
                                      <a:pt x="201880" y="166254"/>
                                    </a:cubicBezTo>
                                    <a:cubicBezTo>
                                      <a:pt x="211972" y="156162"/>
                                      <a:pt x="224464" y="148300"/>
                                      <a:pt x="237506" y="142503"/>
                                    </a:cubicBezTo>
                                    <a:cubicBezTo>
                                      <a:pt x="295624" y="116673"/>
                                      <a:pt x="303127" y="122817"/>
                                      <a:pt x="356259" y="106877"/>
                                    </a:cubicBezTo>
                                    <a:cubicBezTo>
                                      <a:pt x="380238" y="99683"/>
                                      <a:pt x="403760" y="91044"/>
                                      <a:pt x="427511" y="83127"/>
                                    </a:cubicBezTo>
                                    <a:cubicBezTo>
                                      <a:pt x="444306" y="77529"/>
                                      <a:pt x="457991" y="64239"/>
                                      <a:pt x="475013" y="59376"/>
                                    </a:cubicBezTo>
                                    <a:cubicBezTo>
                                      <a:pt x="513828" y="48286"/>
                                      <a:pt x="554182" y="43542"/>
                                      <a:pt x="593766" y="35625"/>
                                    </a:cubicBezTo>
                                    <a:cubicBezTo>
                                      <a:pt x="625774" y="29223"/>
                                      <a:pt x="656760" y="18276"/>
                                      <a:pt x="688768" y="11875"/>
                                    </a:cubicBezTo>
                                    <a:lnTo>
                                      <a:pt x="748145" y="0"/>
                                    </a:lnTo>
                                    <a:cubicBezTo>
                                      <a:pt x="807522" y="3958"/>
                                      <a:pt x="867576" y="2092"/>
                                      <a:pt x="926275" y="11875"/>
                                    </a:cubicBezTo>
                                    <a:cubicBezTo>
                                      <a:pt x="963386" y="18060"/>
                                      <a:pt x="998515" y="90547"/>
                                      <a:pt x="1009402" y="106877"/>
                                    </a:cubicBezTo>
                                    <a:cubicBezTo>
                                      <a:pt x="1016346" y="117292"/>
                                      <a:pt x="1015680" y="131307"/>
                                      <a:pt x="1021278" y="142503"/>
                                    </a:cubicBezTo>
                                    <a:cubicBezTo>
                                      <a:pt x="1027661" y="155268"/>
                                      <a:pt x="1039232" y="165087"/>
                                      <a:pt x="1045028" y="178129"/>
                                    </a:cubicBezTo>
                                    <a:cubicBezTo>
                                      <a:pt x="1101555" y="305317"/>
                                      <a:pt x="1038780" y="204381"/>
                                      <a:pt x="1092529" y="285007"/>
                                    </a:cubicBezTo>
                                    <a:cubicBezTo>
                                      <a:pt x="1102140" y="352281"/>
                                      <a:pt x="1100283" y="359645"/>
                                      <a:pt x="1116280" y="415636"/>
                                    </a:cubicBezTo>
                                    <a:cubicBezTo>
                                      <a:pt x="1127196" y="453844"/>
                                      <a:pt x="1120524" y="443631"/>
                                      <a:pt x="1140031" y="463137"/>
                                    </a:cubicBezTo>
                                  </a:path>
                                </a:pathLst>
                              </a:custGeom>
                              <a:noFill/>
                              <a:ln w="28575">
                                <a:solidFill>
                                  <a:srgbClr val="0070C0"/>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7" o:spid="_x0000_s1026" style="position:absolute;margin-left:18.3pt;margin-top:21.9pt;width:89.75pt;height:93.5pt;z-index:251662848;visibility:visible;mso-wrap-style:square;mso-wrap-distance-left:9pt;mso-wrap-distance-top:0;mso-wrap-distance-right:9pt;mso-wrap-distance-bottom:0;mso-position-horizontal:absolute;mso-position-horizontal-relative:text;mso-position-vertical:absolute;mso-position-vertical-relative:text;v-text-anchor:middle" coordsize="1140031,1187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" path="m,1187532v15834,-23751,34736,-45721,47501,-71252c54800,1101682,54892,1084472,59376,1068779v3439,-12036,8437,-23590,11876,-35626c82430,994029,86841,967079,95002,926275,98961,803563,96956,680514,106878,558140v2023,-24953,15833,-47501,23750,-71252l142503,451262v15228,-45685,16941,-94831,23751,-142504c175057,247134,160096,208038,201880,166254v10092,-10092,22584,-17954,35626,-23751c295624,116673,303127,122817,356259,106877v23979,-7194,47501,-15833,71252,-23750c444306,77529,457991,64239,475013,59376,513828,48286,554182,43542,593766,35625v32008,-6402,62994,-17349,95002,-23750l748145,v59377,3958,119431,2092,178130,11875c963386,18060,998515,90547,1009402,106877v6944,10415,6278,24430,11876,35626c1027661,155268,1039232,165087,1045028,178129v56527,127188,-6248,26252,47501,106878c1102140,352281,1100283,359645,1116280,415636v10916,38208,4244,27995,23751,47501e" filled="f" strokecolor="#0070c0" strokeweight="2.25pt">
                      <v:path arrowok="t" o:connecttype="custom" o:connectlocs="0,1187532;47501,1116280;59376,1068779;71252,1033153;95002,926275;106878,558140;130628,486888;142503,451262;166254,308758;201880,166254;237506,142503;356259,106877;427511,83127;475013,59376;593766,35625;688768,11875;748145,0;926275,11875;1009402,106877;1021278,142503;1045028,178129;1092529,285007;1116280,415636;1140031,463137" o:connectangles="0,0,0,0,0,0,0,0,0,0,0,0,0,0,0,0,0,0,0,0,0,0,0,0"/>
                    </v:shape>
                  </w:pict>
                </mc:Fallback>
              </mc:AlternateContent>
            </w:r>
          </w:p>
        </w:tc>
        <w:tc>
          <w:tcPr>
            <w:tcW w:w="720" w:type="dxa"/>
            <w:vAlign w:val="center"/>
          </w:tcPr>
          <w:p w14:paraId="798851B3"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7DB32F84"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5E32E5F2" w14:textId="77777777" w:rsidR="00000CCC" w:rsidRDefault="00000CCC" w:rsidP="00E46EF4">
            <w:pPr>
              <w:jc w:val="center"/>
              <w:rPr>
                <w:rFonts w:ascii="Gisha" w:hAnsi="Gisha" w:cs="Gisha"/>
              </w:rPr>
            </w:pPr>
          </w:p>
        </w:tc>
        <w:tc>
          <w:tcPr>
            <w:tcW w:w="720" w:type="dxa"/>
            <w:vAlign w:val="center"/>
          </w:tcPr>
          <w:p w14:paraId="61AC4CA7" w14:textId="77777777" w:rsidR="00000CCC" w:rsidRDefault="00000CCC" w:rsidP="00E46EF4">
            <w:pPr>
              <w:jc w:val="center"/>
              <w:rPr>
                <w:rFonts w:ascii="Gisha" w:hAnsi="Gisha" w:cs="Gisha"/>
              </w:rPr>
            </w:pPr>
          </w:p>
        </w:tc>
        <w:tc>
          <w:tcPr>
            <w:tcW w:w="720" w:type="dxa"/>
            <w:vAlign w:val="center"/>
          </w:tcPr>
          <w:p w14:paraId="2A059768" w14:textId="77777777" w:rsidR="00000CCC" w:rsidRDefault="00000CCC" w:rsidP="00E46EF4">
            <w:pPr>
              <w:jc w:val="center"/>
              <w:rPr>
                <w:rFonts w:ascii="Gisha" w:hAnsi="Gisha" w:cs="Gisha"/>
              </w:rPr>
            </w:pPr>
          </w:p>
        </w:tc>
      </w:tr>
      <w:tr w:rsidR="00000CCC" w14:paraId="20A5A3B9" w14:textId="77777777" w:rsidTr="00E46EF4">
        <w:trPr>
          <w:trHeight w:val="576"/>
        </w:trPr>
        <w:tc>
          <w:tcPr>
            <w:tcW w:w="720" w:type="dxa"/>
            <w:vAlign w:val="center"/>
          </w:tcPr>
          <w:p w14:paraId="74CBC7B0"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48B8B2EF" w14:textId="77777777" w:rsidR="00000CCC" w:rsidRDefault="00000CCC" w:rsidP="00E46EF4">
            <w:pPr>
              <w:jc w:val="center"/>
              <w:rPr>
                <w:rFonts w:ascii="Gisha" w:hAnsi="Gisha" w:cs="Gisha"/>
              </w:rPr>
            </w:pPr>
          </w:p>
        </w:tc>
        <w:tc>
          <w:tcPr>
            <w:tcW w:w="720" w:type="dxa"/>
            <w:vAlign w:val="center"/>
          </w:tcPr>
          <w:p w14:paraId="70B5485F" w14:textId="77777777" w:rsidR="00000CCC" w:rsidRDefault="00000CCC" w:rsidP="00E46EF4">
            <w:pPr>
              <w:jc w:val="center"/>
              <w:rPr>
                <w:rFonts w:ascii="Gisha" w:hAnsi="Gisha" w:cs="Gisha"/>
              </w:rPr>
            </w:pPr>
          </w:p>
        </w:tc>
        <w:tc>
          <w:tcPr>
            <w:tcW w:w="720" w:type="dxa"/>
            <w:vAlign w:val="center"/>
          </w:tcPr>
          <w:p w14:paraId="75A664A3" w14:textId="77777777" w:rsidR="00000CCC" w:rsidRDefault="00000CCC" w:rsidP="00E46EF4">
            <w:pPr>
              <w:jc w:val="center"/>
              <w:rPr>
                <w:rFonts w:ascii="Gisha" w:hAnsi="Gisha" w:cs="Gisha"/>
              </w:rPr>
            </w:pPr>
            <w:r>
              <w:rPr>
                <w:rFonts w:ascii="Gisha" w:hAnsi="Gisha" w:cs="Gisha"/>
                <w:b/>
                <w:noProof/>
                <w:sz w:val="44"/>
              </w:rPr>
              <mc:AlternateContent>
                <mc:Choice Requires="wps">
                  <w:drawing>
                    <wp:anchor distT="0" distB="0" distL="114300" distR="114300" simplePos="0" relativeHeight="251661824" behindDoc="0" locked="0" layoutInCell="1" allowOverlap="1" wp14:anchorId="55F0C308" wp14:editId="1076F73B">
                      <wp:simplePos x="0" y="0"/>
                      <wp:positionH relativeFrom="column">
                        <wp:posOffset>356854</wp:posOffset>
                      </wp:positionH>
                      <wp:positionV relativeFrom="paragraph">
                        <wp:posOffset>303109</wp:posOffset>
                      </wp:positionV>
                      <wp:extent cx="1852550" cy="725525"/>
                      <wp:effectExtent l="19050" t="19050" r="0" b="17780"/>
                      <wp:wrapNone/>
                      <wp:docPr id="6" name="Freeform 6"/>
                      <wp:cNvGraphicFramePr/>
                      <a:graphic xmlns:a="http://schemas.openxmlformats.org/drawingml/2006/main">
                        <a:graphicData uri="http://schemas.microsoft.com/office/word/2010/wordprocessingShape">
                          <wps:wsp>
                            <wps:cNvSpPr/>
                            <wps:spPr>
                              <a:xfrm>
                                <a:off x="0" y="0"/>
                                <a:ext cx="1852550" cy="725525"/>
                              </a:xfrm>
                              <a:custGeom>
                                <a:avLst/>
                                <a:gdLst>
                                  <a:gd name="connsiteX0" fmla="*/ 0 w 1852550"/>
                                  <a:gd name="connsiteY0" fmla="*/ 725525 h 725525"/>
                                  <a:gd name="connsiteX1" fmla="*/ 11875 w 1852550"/>
                                  <a:gd name="connsiteY1" fmla="*/ 547395 h 725525"/>
                                  <a:gd name="connsiteX2" fmla="*/ 35625 w 1852550"/>
                                  <a:gd name="connsiteY2" fmla="*/ 511769 h 725525"/>
                                  <a:gd name="connsiteX3" fmla="*/ 285007 w 1852550"/>
                                  <a:gd name="connsiteY3" fmla="*/ 452393 h 725525"/>
                                  <a:gd name="connsiteX4" fmla="*/ 380010 w 1852550"/>
                                  <a:gd name="connsiteY4" fmla="*/ 416767 h 725525"/>
                                  <a:gd name="connsiteX5" fmla="*/ 463137 w 1852550"/>
                                  <a:gd name="connsiteY5" fmla="*/ 345515 h 725525"/>
                                  <a:gd name="connsiteX6" fmla="*/ 498763 w 1852550"/>
                                  <a:gd name="connsiteY6" fmla="*/ 321764 h 725525"/>
                                  <a:gd name="connsiteX7" fmla="*/ 534389 w 1852550"/>
                                  <a:gd name="connsiteY7" fmla="*/ 214886 h 725525"/>
                                  <a:gd name="connsiteX8" fmla="*/ 546264 w 1852550"/>
                                  <a:gd name="connsiteY8" fmla="*/ 179260 h 725525"/>
                                  <a:gd name="connsiteX9" fmla="*/ 558140 w 1852550"/>
                                  <a:gd name="connsiteY9" fmla="*/ 84257 h 725525"/>
                                  <a:gd name="connsiteX10" fmla="*/ 570015 w 1852550"/>
                                  <a:gd name="connsiteY10" fmla="*/ 48632 h 725525"/>
                                  <a:gd name="connsiteX11" fmla="*/ 617516 w 1852550"/>
                                  <a:gd name="connsiteY11" fmla="*/ 24881 h 725525"/>
                                  <a:gd name="connsiteX12" fmla="*/ 736270 w 1852550"/>
                                  <a:gd name="connsiteY12" fmla="*/ 13006 h 725525"/>
                                  <a:gd name="connsiteX13" fmla="*/ 855023 w 1852550"/>
                                  <a:gd name="connsiteY13" fmla="*/ 24881 h 725525"/>
                                  <a:gd name="connsiteX14" fmla="*/ 866898 w 1852550"/>
                                  <a:gd name="connsiteY14" fmla="*/ 72382 h 725525"/>
                                  <a:gd name="connsiteX15" fmla="*/ 890649 w 1852550"/>
                                  <a:gd name="connsiteY15" fmla="*/ 108008 h 725525"/>
                                  <a:gd name="connsiteX16" fmla="*/ 902524 w 1852550"/>
                                  <a:gd name="connsiteY16" fmla="*/ 143634 h 725525"/>
                                  <a:gd name="connsiteX17" fmla="*/ 926275 w 1852550"/>
                                  <a:gd name="connsiteY17" fmla="*/ 191135 h 725525"/>
                                  <a:gd name="connsiteX18" fmla="*/ 938150 w 1852550"/>
                                  <a:gd name="connsiteY18" fmla="*/ 250512 h 725525"/>
                                  <a:gd name="connsiteX19" fmla="*/ 961901 w 1852550"/>
                                  <a:gd name="connsiteY19" fmla="*/ 321764 h 725525"/>
                                  <a:gd name="connsiteX20" fmla="*/ 985651 w 1852550"/>
                                  <a:gd name="connsiteY20" fmla="*/ 357390 h 725525"/>
                                  <a:gd name="connsiteX21" fmla="*/ 997527 w 1852550"/>
                                  <a:gd name="connsiteY21" fmla="*/ 393016 h 725525"/>
                                  <a:gd name="connsiteX22" fmla="*/ 1033153 w 1852550"/>
                                  <a:gd name="connsiteY22" fmla="*/ 416767 h 725525"/>
                                  <a:gd name="connsiteX23" fmla="*/ 1258784 w 1852550"/>
                                  <a:gd name="connsiteY23" fmla="*/ 428642 h 725525"/>
                                  <a:gd name="connsiteX24" fmla="*/ 1852550 w 1852550"/>
                                  <a:gd name="connsiteY24" fmla="*/ 440517 h 725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52550" h="725525">
                                    <a:moveTo>
                                      <a:pt x="0" y="725525"/>
                                    </a:moveTo>
                                    <a:cubicBezTo>
                                      <a:pt x="3958" y="666148"/>
                                      <a:pt x="2092" y="606094"/>
                                      <a:pt x="11875" y="547395"/>
                                    </a:cubicBezTo>
                                    <a:cubicBezTo>
                                      <a:pt x="14221" y="533317"/>
                                      <a:pt x="24884" y="521167"/>
                                      <a:pt x="35625" y="511769"/>
                                    </a:cubicBezTo>
                                    <a:cubicBezTo>
                                      <a:pt x="125265" y="433334"/>
                                      <a:pt x="143286" y="461841"/>
                                      <a:pt x="285007" y="452393"/>
                                    </a:cubicBezTo>
                                    <a:cubicBezTo>
                                      <a:pt x="330596" y="440995"/>
                                      <a:pt x="338612" y="442640"/>
                                      <a:pt x="380010" y="416767"/>
                                    </a:cubicBezTo>
                                    <a:cubicBezTo>
                                      <a:pt x="451164" y="372296"/>
                                      <a:pt x="404846" y="394091"/>
                                      <a:pt x="463137" y="345515"/>
                                    </a:cubicBezTo>
                                    <a:cubicBezTo>
                                      <a:pt x="474101" y="336378"/>
                                      <a:pt x="486888" y="329681"/>
                                      <a:pt x="498763" y="321764"/>
                                    </a:cubicBezTo>
                                    <a:lnTo>
                                      <a:pt x="534389" y="214886"/>
                                    </a:lnTo>
                                    <a:lnTo>
                                      <a:pt x="546264" y="179260"/>
                                    </a:lnTo>
                                    <a:cubicBezTo>
                                      <a:pt x="550223" y="147592"/>
                                      <a:pt x="552431" y="115656"/>
                                      <a:pt x="558140" y="84257"/>
                                    </a:cubicBezTo>
                                    <a:cubicBezTo>
                                      <a:pt x="560379" y="71942"/>
                                      <a:pt x="561164" y="57483"/>
                                      <a:pt x="570015" y="48632"/>
                                    </a:cubicBezTo>
                                    <a:cubicBezTo>
                                      <a:pt x="582533" y="36114"/>
                                      <a:pt x="600206" y="28590"/>
                                      <a:pt x="617516" y="24881"/>
                                    </a:cubicBezTo>
                                    <a:cubicBezTo>
                                      <a:pt x="656415" y="16546"/>
                                      <a:pt x="696685" y="16964"/>
                                      <a:pt x="736270" y="13006"/>
                                    </a:cubicBezTo>
                                    <a:cubicBezTo>
                                      <a:pt x="781307" y="1746"/>
                                      <a:pt x="809323" y="-14291"/>
                                      <a:pt x="855023" y="24881"/>
                                    </a:cubicBezTo>
                                    <a:cubicBezTo>
                                      <a:pt x="867415" y="35503"/>
                                      <a:pt x="860469" y="57381"/>
                                      <a:pt x="866898" y="72382"/>
                                    </a:cubicBezTo>
                                    <a:cubicBezTo>
                                      <a:pt x="872520" y="85500"/>
                                      <a:pt x="882732" y="96133"/>
                                      <a:pt x="890649" y="108008"/>
                                    </a:cubicBezTo>
                                    <a:cubicBezTo>
                                      <a:pt x="894607" y="119883"/>
                                      <a:pt x="897593" y="132128"/>
                                      <a:pt x="902524" y="143634"/>
                                    </a:cubicBezTo>
                                    <a:cubicBezTo>
                                      <a:pt x="909497" y="159905"/>
                                      <a:pt x="920677" y="174341"/>
                                      <a:pt x="926275" y="191135"/>
                                    </a:cubicBezTo>
                                    <a:cubicBezTo>
                                      <a:pt x="932658" y="210283"/>
                                      <a:pt x="932839" y="231039"/>
                                      <a:pt x="938150" y="250512"/>
                                    </a:cubicBezTo>
                                    <a:cubicBezTo>
                                      <a:pt x="944737" y="274665"/>
                                      <a:pt x="953984" y="298013"/>
                                      <a:pt x="961901" y="321764"/>
                                    </a:cubicBezTo>
                                    <a:cubicBezTo>
                                      <a:pt x="966414" y="335304"/>
                                      <a:pt x="979268" y="344625"/>
                                      <a:pt x="985651" y="357390"/>
                                    </a:cubicBezTo>
                                    <a:cubicBezTo>
                                      <a:pt x="991249" y="368586"/>
                                      <a:pt x="989707" y="383241"/>
                                      <a:pt x="997527" y="393016"/>
                                    </a:cubicBezTo>
                                    <a:cubicBezTo>
                                      <a:pt x="1006443" y="404161"/>
                                      <a:pt x="1019011" y="414839"/>
                                      <a:pt x="1033153" y="416767"/>
                                    </a:cubicBezTo>
                                    <a:cubicBezTo>
                                      <a:pt x="1107777" y="426943"/>
                                      <a:pt x="1183600" y="424220"/>
                                      <a:pt x="1258784" y="428642"/>
                                    </a:cubicBezTo>
                                    <a:cubicBezTo>
                                      <a:pt x="1617335" y="449733"/>
                                      <a:pt x="1279199" y="440517"/>
                                      <a:pt x="1852550" y="440517"/>
                                    </a:cubicBezTo>
                                  </a:path>
                                </a:pathLst>
                              </a:custGeom>
                              <a:noFill/>
                              <a:ln w="28575">
                                <a:solidFill>
                                  <a:srgbClr val="0070C0"/>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6" o:spid="_x0000_s1026" style="position:absolute;margin-left:28.1pt;margin-top:23.85pt;width:145.85pt;height:57.15pt;z-index:251661824;visibility:visible;mso-wrap-style:square;mso-wrap-distance-left:9pt;mso-wrap-distance-top:0;mso-wrap-distance-right:9pt;mso-wrap-distance-bottom:0;mso-position-horizontal:absolute;mso-position-horizontal-relative:text;mso-position-vertical:absolute;mso-position-vertical-relative:text;v-text-anchor:middle" coordsize="1852550,725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" path="m,725525c3958,666148,2092,606094,11875,547395v2346,-14078,13009,-26228,23750,-35626c125265,433334,143286,461841,285007,452393v45589,-11398,53605,-9753,95003,-35626c451164,372296,404846,394091,463137,345515v10964,-9137,23751,-15834,35626,-23751l534389,214886r11875,-35626c550223,147592,552431,115656,558140,84257v2239,-12315,3024,-26774,11875,-35625c582533,36114,600206,28590,617516,24881v38899,-8335,79169,-7917,118754,-11875c781307,1746,809323,-14291,855023,24881v12392,10622,5446,32500,11875,47501c872520,85500,882732,96133,890649,108008v3958,11875,6944,24120,11875,35626c909497,159905,920677,174341,926275,191135v6383,19148,6564,39904,11875,59377c944737,274665,953984,298013,961901,321764v4513,13540,17367,22861,23750,35626c991249,368586,989707,383241,997527,393016v8916,11145,21484,21823,35626,23751c1107777,426943,1183600,424220,1258784,428642v358551,21091,20415,11875,593766,11875e" filled="f" strokecolor="#0070c0" strokeweight="2.25pt">
                      <v:path arrowok="t" o:connecttype="custom" o:connectlocs="0,725525;11875,547395;35625,511769;285007,452393;380010,416767;463137,345515;498763,321764;534389,214886;546264,179260;558140,84257;570015,48632;617516,24881;736270,13006;855023,24881;866898,72382;890649,108008;902524,143634;926275,191135;938150,250512;961901,321764;985651,357390;997527,393016;1033153,416767;1258784,428642;1852550,440517" o:connectangles="0,0,0,0,0,0,0,0,0,0,0,0,0,0,0,0,0,0,0,0,0,0,0,0,0"/>
                    </v:shape>
                  </w:pict>
                </mc:Fallback>
              </mc:AlternateContent>
            </w:r>
            <w:r>
              <w:rPr>
                <w:rFonts w:ascii="Gisha" w:hAnsi="Gisha" w:cs="Gisha"/>
                <w:b/>
                <w:sz w:val="44"/>
              </w:rPr>
              <w:t>D</w:t>
            </w:r>
          </w:p>
        </w:tc>
        <w:tc>
          <w:tcPr>
            <w:tcW w:w="720" w:type="dxa"/>
            <w:vAlign w:val="center"/>
          </w:tcPr>
          <w:p w14:paraId="0B6FB249" w14:textId="77777777" w:rsidR="00000CCC" w:rsidRDefault="00000CCC" w:rsidP="00E46EF4">
            <w:pPr>
              <w:jc w:val="center"/>
              <w:rPr>
                <w:rFonts w:ascii="Gisha" w:hAnsi="Gisha" w:cs="Gisha"/>
              </w:rPr>
            </w:pPr>
            <w:r w:rsidRPr="00120ABC">
              <w:rPr>
                <w:rFonts w:ascii="Gisha" w:hAnsi="Gisha" w:cs="Gisha"/>
              </w:rPr>
              <w:t>4</w:t>
            </w:r>
            <w:r>
              <w:rPr>
                <w:rFonts w:ascii="Gisha" w:hAnsi="Gisha" w:cs="Gisha"/>
                <w:b/>
                <w:sz w:val="44"/>
              </w:rPr>
              <w:t>D</w:t>
            </w:r>
          </w:p>
        </w:tc>
        <w:tc>
          <w:tcPr>
            <w:tcW w:w="720" w:type="dxa"/>
            <w:vAlign w:val="center"/>
          </w:tcPr>
          <w:p w14:paraId="571751BE"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34A7BAD8" w14:textId="77777777" w:rsidR="00000CCC" w:rsidRDefault="00000CCC" w:rsidP="00E46EF4">
            <w:pPr>
              <w:jc w:val="center"/>
              <w:rPr>
                <w:rFonts w:ascii="Gisha" w:hAnsi="Gisha" w:cs="Gisha"/>
              </w:rPr>
            </w:pPr>
          </w:p>
        </w:tc>
        <w:tc>
          <w:tcPr>
            <w:tcW w:w="720" w:type="dxa"/>
            <w:vAlign w:val="center"/>
          </w:tcPr>
          <w:p w14:paraId="21B7BBA0" w14:textId="77777777" w:rsidR="00000CCC" w:rsidRDefault="00000CCC" w:rsidP="00E46EF4">
            <w:pPr>
              <w:jc w:val="center"/>
              <w:rPr>
                <w:rFonts w:ascii="Gisha" w:hAnsi="Gisha" w:cs="Gisha"/>
              </w:rPr>
            </w:pPr>
          </w:p>
        </w:tc>
      </w:tr>
      <w:tr w:rsidR="00000CCC" w14:paraId="30C6D47E" w14:textId="77777777" w:rsidTr="00E46EF4">
        <w:trPr>
          <w:trHeight w:val="576"/>
        </w:trPr>
        <w:tc>
          <w:tcPr>
            <w:tcW w:w="720" w:type="dxa"/>
            <w:vAlign w:val="center"/>
          </w:tcPr>
          <w:p w14:paraId="0D86A556" w14:textId="77777777" w:rsidR="00000CCC" w:rsidRDefault="00000CCC" w:rsidP="00E46EF4">
            <w:pPr>
              <w:jc w:val="center"/>
              <w:rPr>
                <w:rFonts w:ascii="Gisha" w:hAnsi="Gisha" w:cs="Gisha"/>
              </w:rPr>
            </w:pPr>
          </w:p>
        </w:tc>
        <w:tc>
          <w:tcPr>
            <w:tcW w:w="720" w:type="dxa"/>
            <w:vAlign w:val="center"/>
          </w:tcPr>
          <w:p w14:paraId="01817F68" w14:textId="77777777" w:rsidR="00000CCC" w:rsidRDefault="00000CCC" w:rsidP="00E46EF4">
            <w:pPr>
              <w:jc w:val="center"/>
              <w:rPr>
                <w:rFonts w:ascii="Gisha" w:hAnsi="Gisha" w:cs="Gisha"/>
              </w:rPr>
            </w:pPr>
          </w:p>
        </w:tc>
        <w:tc>
          <w:tcPr>
            <w:tcW w:w="720" w:type="dxa"/>
            <w:vAlign w:val="center"/>
          </w:tcPr>
          <w:p w14:paraId="60015DDE"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2F7B0A7B"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1E4DE727"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2DA98E2C"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5CC00101"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4CF36718" w14:textId="77777777" w:rsidR="00000CCC" w:rsidRDefault="00000CCC" w:rsidP="00E46EF4">
            <w:pPr>
              <w:jc w:val="center"/>
              <w:rPr>
                <w:rFonts w:ascii="Gisha" w:hAnsi="Gisha" w:cs="Gisha"/>
              </w:rPr>
            </w:pPr>
          </w:p>
        </w:tc>
      </w:tr>
      <w:tr w:rsidR="00000CCC" w14:paraId="6FAD08F4" w14:textId="77777777" w:rsidTr="00E46EF4">
        <w:trPr>
          <w:trHeight w:val="576"/>
        </w:trPr>
        <w:tc>
          <w:tcPr>
            <w:tcW w:w="720" w:type="dxa"/>
            <w:vAlign w:val="center"/>
          </w:tcPr>
          <w:p w14:paraId="56D2B845"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6CF40861" w14:textId="77777777" w:rsidR="00000CCC" w:rsidRDefault="00000CCC" w:rsidP="00E46EF4">
            <w:pPr>
              <w:jc w:val="center"/>
              <w:rPr>
                <w:rFonts w:ascii="Gisha" w:hAnsi="Gisha" w:cs="Gisha"/>
              </w:rPr>
            </w:pPr>
          </w:p>
        </w:tc>
        <w:tc>
          <w:tcPr>
            <w:tcW w:w="720" w:type="dxa"/>
            <w:vAlign w:val="center"/>
          </w:tcPr>
          <w:p w14:paraId="68F25EDB" w14:textId="77777777" w:rsidR="00000CCC" w:rsidRDefault="00000CCC" w:rsidP="00E46EF4">
            <w:pPr>
              <w:jc w:val="center"/>
              <w:rPr>
                <w:rFonts w:ascii="Gisha" w:hAnsi="Gisha" w:cs="Gisha"/>
              </w:rPr>
            </w:pPr>
          </w:p>
        </w:tc>
        <w:tc>
          <w:tcPr>
            <w:tcW w:w="720" w:type="dxa"/>
            <w:vAlign w:val="center"/>
          </w:tcPr>
          <w:p w14:paraId="352DEDDF" w14:textId="77777777" w:rsidR="00000CCC" w:rsidRDefault="00000CCC" w:rsidP="00E46EF4">
            <w:pPr>
              <w:jc w:val="center"/>
              <w:rPr>
                <w:rFonts w:ascii="Gisha" w:hAnsi="Gisha" w:cs="Gisha"/>
              </w:rPr>
            </w:pPr>
            <w:r>
              <w:rPr>
                <w:rFonts w:ascii="Gisha" w:hAnsi="Gisha" w:cs="Gisha"/>
                <w:b/>
                <w:noProof/>
                <w:sz w:val="44"/>
              </w:rPr>
              <mc:AlternateContent>
                <mc:Choice Requires="wps">
                  <w:drawing>
                    <wp:anchor distT="0" distB="0" distL="114300" distR="114300" simplePos="0" relativeHeight="251660800" behindDoc="0" locked="0" layoutInCell="1" allowOverlap="1" wp14:anchorId="3EF7466F" wp14:editId="2F55EC6A">
                      <wp:simplePos x="0" y="0"/>
                      <wp:positionH relativeFrom="column">
                        <wp:posOffset>-70658</wp:posOffset>
                      </wp:positionH>
                      <wp:positionV relativeFrom="paragraph">
                        <wp:posOffset>285239</wp:posOffset>
                      </wp:positionV>
                      <wp:extent cx="2256408" cy="629905"/>
                      <wp:effectExtent l="19050" t="19050" r="10795" b="18415"/>
                      <wp:wrapNone/>
                      <wp:docPr id="5" name="Freeform 5"/>
                      <wp:cNvGraphicFramePr/>
                      <a:graphic xmlns:a="http://schemas.openxmlformats.org/drawingml/2006/main">
                        <a:graphicData uri="http://schemas.microsoft.com/office/word/2010/wordprocessingShape">
                          <wps:wsp>
                            <wps:cNvSpPr/>
                            <wps:spPr>
                              <a:xfrm>
                                <a:off x="0" y="0"/>
                                <a:ext cx="2256408" cy="629905"/>
                              </a:xfrm>
                              <a:custGeom>
                                <a:avLst/>
                                <a:gdLst>
                                  <a:gd name="connsiteX0" fmla="*/ 0 w 2256408"/>
                                  <a:gd name="connsiteY0" fmla="*/ 166254 h 629905"/>
                                  <a:gd name="connsiteX1" fmla="*/ 142504 w 2256408"/>
                                  <a:gd name="connsiteY1" fmla="*/ 130628 h 629905"/>
                                  <a:gd name="connsiteX2" fmla="*/ 178130 w 2256408"/>
                                  <a:gd name="connsiteY2" fmla="*/ 106878 h 629905"/>
                                  <a:gd name="connsiteX3" fmla="*/ 213756 w 2256408"/>
                                  <a:gd name="connsiteY3" fmla="*/ 95002 h 629905"/>
                                  <a:gd name="connsiteX4" fmla="*/ 249382 w 2256408"/>
                                  <a:gd name="connsiteY4" fmla="*/ 71252 h 629905"/>
                                  <a:gd name="connsiteX5" fmla="*/ 320634 w 2256408"/>
                                  <a:gd name="connsiteY5" fmla="*/ 47501 h 629905"/>
                                  <a:gd name="connsiteX6" fmla="*/ 391886 w 2256408"/>
                                  <a:gd name="connsiteY6" fmla="*/ 23750 h 629905"/>
                                  <a:gd name="connsiteX7" fmla="*/ 427512 w 2256408"/>
                                  <a:gd name="connsiteY7" fmla="*/ 11875 h 629905"/>
                                  <a:gd name="connsiteX8" fmla="*/ 510639 w 2256408"/>
                                  <a:gd name="connsiteY8" fmla="*/ 0 h 629905"/>
                                  <a:gd name="connsiteX9" fmla="*/ 760021 w 2256408"/>
                                  <a:gd name="connsiteY9" fmla="*/ 11875 h 629905"/>
                                  <a:gd name="connsiteX10" fmla="*/ 795647 w 2256408"/>
                                  <a:gd name="connsiteY10" fmla="*/ 35626 h 629905"/>
                                  <a:gd name="connsiteX11" fmla="*/ 855023 w 2256408"/>
                                  <a:gd name="connsiteY11" fmla="*/ 106878 h 629905"/>
                                  <a:gd name="connsiteX12" fmla="*/ 890649 w 2256408"/>
                                  <a:gd name="connsiteY12" fmla="*/ 142504 h 629905"/>
                                  <a:gd name="connsiteX13" fmla="*/ 914400 w 2256408"/>
                                  <a:gd name="connsiteY13" fmla="*/ 332509 h 629905"/>
                                  <a:gd name="connsiteX14" fmla="*/ 926275 w 2256408"/>
                                  <a:gd name="connsiteY14" fmla="*/ 368135 h 629905"/>
                                  <a:gd name="connsiteX15" fmla="*/ 961901 w 2256408"/>
                                  <a:gd name="connsiteY15" fmla="*/ 510639 h 629905"/>
                                  <a:gd name="connsiteX16" fmla="*/ 997527 w 2256408"/>
                                  <a:gd name="connsiteY16" fmla="*/ 534389 h 629905"/>
                                  <a:gd name="connsiteX17" fmla="*/ 1033153 w 2256408"/>
                                  <a:gd name="connsiteY17" fmla="*/ 570015 h 629905"/>
                                  <a:gd name="connsiteX18" fmla="*/ 1104405 w 2256408"/>
                                  <a:gd name="connsiteY18" fmla="*/ 605641 h 629905"/>
                                  <a:gd name="connsiteX19" fmla="*/ 1140031 w 2256408"/>
                                  <a:gd name="connsiteY19" fmla="*/ 629392 h 629905"/>
                                  <a:gd name="connsiteX20" fmla="*/ 1341912 w 2256408"/>
                                  <a:gd name="connsiteY20" fmla="*/ 605641 h 629905"/>
                                  <a:gd name="connsiteX21" fmla="*/ 1377537 w 2256408"/>
                                  <a:gd name="connsiteY21" fmla="*/ 581891 h 629905"/>
                                  <a:gd name="connsiteX22" fmla="*/ 1425039 w 2256408"/>
                                  <a:gd name="connsiteY22" fmla="*/ 558140 h 629905"/>
                                  <a:gd name="connsiteX23" fmla="*/ 1520041 w 2256408"/>
                                  <a:gd name="connsiteY23" fmla="*/ 486888 h 629905"/>
                                  <a:gd name="connsiteX24" fmla="*/ 1591293 w 2256408"/>
                                  <a:gd name="connsiteY24" fmla="*/ 439387 h 629905"/>
                                  <a:gd name="connsiteX25" fmla="*/ 1626919 w 2256408"/>
                                  <a:gd name="connsiteY25" fmla="*/ 415636 h 629905"/>
                                  <a:gd name="connsiteX26" fmla="*/ 1698171 w 2256408"/>
                                  <a:gd name="connsiteY26" fmla="*/ 391885 h 629905"/>
                                  <a:gd name="connsiteX27" fmla="*/ 1733797 w 2256408"/>
                                  <a:gd name="connsiteY27" fmla="*/ 368135 h 629905"/>
                                  <a:gd name="connsiteX28" fmla="*/ 1793174 w 2256408"/>
                                  <a:gd name="connsiteY28" fmla="*/ 356259 h 629905"/>
                                  <a:gd name="connsiteX29" fmla="*/ 1864426 w 2256408"/>
                                  <a:gd name="connsiteY29" fmla="*/ 332509 h 629905"/>
                                  <a:gd name="connsiteX30" fmla="*/ 1911927 w 2256408"/>
                                  <a:gd name="connsiteY30" fmla="*/ 320633 h 629905"/>
                                  <a:gd name="connsiteX31" fmla="*/ 2137558 w 2256408"/>
                                  <a:gd name="connsiteY31" fmla="*/ 332509 h 629905"/>
                                  <a:gd name="connsiteX32" fmla="*/ 2173184 w 2256408"/>
                                  <a:gd name="connsiteY32" fmla="*/ 344384 h 629905"/>
                                  <a:gd name="connsiteX33" fmla="*/ 2208810 w 2256408"/>
                                  <a:gd name="connsiteY33" fmla="*/ 368135 h 629905"/>
                                  <a:gd name="connsiteX34" fmla="*/ 2220686 w 2256408"/>
                                  <a:gd name="connsiteY34" fmla="*/ 403761 h 629905"/>
                                  <a:gd name="connsiteX35" fmla="*/ 2256312 w 2256408"/>
                                  <a:gd name="connsiteY35" fmla="*/ 427511 h 6299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2256408" h="629905">
                                    <a:moveTo>
                                      <a:pt x="0" y="166254"/>
                                    </a:moveTo>
                                    <a:cubicBezTo>
                                      <a:pt x="95947" y="150263"/>
                                      <a:pt x="48409" y="161993"/>
                                      <a:pt x="142504" y="130628"/>
                                    </a:cubicBezTo>
                                    <a:cubicBezTo>
                                      <a:pt x="156044" y="126115"/>
                                      <a:pt x="165365" y="113261"/>
                                      <a:pt x="178130" y="106878"/>
                                    </a:cubicBezTo>
                                    <a:cubicBezTo>
                                      <a:pt x="189326" y="101280"/>
                                      <a:pt x="202560" y="100600"/>
                                      <a:pt x="213756" y="95002"/>
                                    </a:cubicBezTo>
                                    <a:cubicBezTo>
                                      <a:pt x="226521" y="88619"/>
                                      <a:pt x="236340" y="77048"/>
                                      <a:pt x="249382" y="71252"/>
                                    </a:cubicBezTo>
                                    <a:cubicBezTo>
                                      <a:pt x="272260" y="61084"/>
                                      <a:pt x="296883" y="55418"/>
                                      <a:pt x="320634" y="47501"/>
                                    </a:cubicBezTo>
                                    <a:lnTo>
                                      <a:pt x="391886" y="23750"/>
                                    </a:lnTo>
                                    <a:cubicBezTo>
                                      <a:pt x="403761" y="19792"/>
                                      <a:pt x="415120" y="13645"/>
                                      <a:pt x="427512" y="11875"/>
                                    </a:cubicBezTo>
                                    <a:lnTo>
                                      <a:pt x="510639" y="0"/>
                                    </a:lnTo>
                                    <a:cubicBezTo>
                                      <a:pt x="593766" y="3958"/>
                                      <a:pt x="677442" y="1553"/>
                                      <a:pt x="760021" y="11875"/>
                                    </a:cubicBezTo>
                                    <a:cubicBezTo>
                                      <a:pt x="774183" y="13645"/>
                                      <a:pt x="784683" y="26489"/>
                                      <a:pt x="795647" y="35626"/>
                                    </a:cubicBezTo>
                                    <a:cubicBezTo>
                                      <a:pt x="852422" y="82939"/>
                                      <a:pt x="812561" y="55923"/>
                                      <a:pt x="855023" y="106878"/>
                                    </a:cubicBezTo>
                                    <a:cubicBezTo>
                                      <a:pt x="865774" y="119780"/>
                                      <a:pt x="878774" y="130629"/>
                                      <a:pt x="890649" y="142504"/>
                                    </a:cubicBezTo>
                                    <a:cubicBezTo>
                                      <a:pt x="923750" y="308012"/>
                                      <a:pt x="873291" y="44748"/>
                                      <a:pt x="914400" y="332509"/>
                                    </a:cubicBezTo>
                                    <a:cubicBezTo>
                                      <a:pt x="916170" y="344901"/>
                                      <a:pt x="923560" y="355915"/>
                                      <a:pt x="926275" y="368135"/>
                                    </a:cubicBezTo>
                                    <a:cubicBezTo>
                                      <a:pt x="958255" y="512049"/>
                                      <a:pt x="913911" y="366670"/>
                                      <a:pt x="961901" y="510639"/>
                                    </a:cubicBezTo>
                                    <a:cubicBezTo>
                                      <a:pt x="966414" y="524179"/>
                                      <a:pt x="986563" y="525252"/>
                                      <a:pt x="997527" y="534389"/>
                                    </a:cubicBezTo>
                                    <a:cubicBezTo>
                                      <a:pt x="1010429" y="545140"/>
                                      <a:pt x="1020251" y="559264"/>
                                      <a:pt x="1033153" y="570015"/>
                                    </a:cubicBezTo>
                                    <a:cubicBezTo>
                                      <a:pt x="1063848" y="595594"/>
                                      <a:pt x="1068698" y="593739"/>
                                      <a:pt x="1104405" y="605641"/>
                                    </a:cubicBezTo>
                                    <a:cubicBezTo>
                                      <a:pt x="1116280" y="613558"/>
                                      <a:pt x="1125783" y="628554"/>
                                      <a:pt x="1140031" y="629392"/>
                                    </a:cubicBezTo>
                                    <a:cubicBezTo>
                                      <a:pt x="1160189" y="630578"/>
                                      <a:pt x="1289307" y="631944"/>
                                      <a:pt x="1341912" y="605641"/>
                                    </a:cubicBezTo>
                                    <a:cubicBezTo>
                                      <a:pt x="1354677" y="599258"/>
                                      <a:pt x="1365145" y="588972"/>
                                      <a:pt x="1377537" y="581891"/>
                                    </a:cubicBezTo>
                                    <a:cubicBezTo>
                                      <a:pt x="1392907" y="573108"/>
                                      <a:pt x="1410309" y="567960"/>
                                      <a:pt x="1425039" y="558140"/>
                                    </a:cubicBezTo>
                                    <a:cubicBezTo>
                                      <a:pt x="1457975" y="536183"/>
                                      <a:pt x="1488374" y="510639"/>
                                      <a:pt x="1520041" y="486888"/>
                                    </a:cubicBezTo>
                                    <a:cubicBezTo>
                                      <a:pt x="1542877" y="469761"/>
                                      <a:pt x="1567542" y="455221"/>
                                      <a:pt x="1591293" y="439387"/>
                                    </a:cubicBezTo>
                                    <a:lnTo>
                                      <a:pt x="1626919" y="415636"/>
                                    </a:lnTo>
                                    <a:cubicBezTo>
                                      <a:pt x="1647750" y="401749"/>
                                      <a:pt x="1674420" y="399802"/>
                                      <a:pt x="1698171" y="391885"/>
                                    </a:cubicBezTo>
                                    <a:cubicBezTo>
                                      <a:pt x="1711711" y="387372"/>
                                      <a:pt x="1720433" y="373146"/>
                                      <a:pt x="1733797" y="368135"/>
                                    </a:cubicBezTo>
                                    <a:cubicBezTo>
                                      <a:pt x="1752696" y="361048"/>
                                      <a:pt x="1773701" y="361570"/>
                                      <a:pt x="1793174" y="356259"/>
                                    </a:cubicBezTo>
                                    <a:cubicBezTo>
                                      <a:pt x="1817327" y="349672"/>
                                      <a:pt x="1840138" y="338581"/>
                                      <a:pt x="1864426" y="332509"/>
                                    </a:cubicBezTo>
                                    <a:lnTo>
                                      <a:pt x="1911927" y="320633"/>
                                    </a:lnTo>
                                    <a:cubicBezTo>
                                      <a:pt x="1987137" y="324592"/>
                                      <a:pt x="2062553" y="325690"/>
                                      <a:pt x="2137558" y="332509"/>
                                    </a:cubicBezTo>
                                    <a:cubicBezTo>
                                      <a:pt x="2150024" y="333642"/>
                                      <a:pt x="2161988" y="338786"/>
                                      <a:pt x="2173184" y="344384"/>
                                    </a:cubicBezTo>
                                    <a:cubicBezTo>
                                      <a:pt x="2185950" y="350767"/>
                                      <a:pt x="2196935" y="360218"/>
                                      <a:pt x="2208810" y="368135"/>
                                    </a:cubicBezTo>
                                    <a:cubicBezTo>
                                      <a:pt x="2212769" y="380010"/>
                                      <a:pt x="2211835" y="394910"/>
                                      <a:pt x="2220686" y="403761"/>
                                    </a:cubicBezTo>
                                    <a:cubicBezTo>
                                      <a:pt x="2260067" y="443141"/>
                                      <a:pt x="2256312" y="394816"/>
                                      <a:pt x="2256312" y="427511"/>
                                    </a:cubicBezTo>
                                  </a:path>
                                </a:pathLst>
                              </a:custGeom>
                              <a:noFill/>
                              <a:ln w="28575">
                                <a:solidFill>
                                  <a:srgbClr val="0070C0"/>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5" o:spid="_x0000_s1026" style="position:absolute;margin-left:-5.55pt;margin-top:22.45pt;width:177.65pt;height:49.6pt;z-index:251660800;visibility:visible;mso-wrap-style:square;mso-wrap-distance-left:9pt;mso-wrap-distance-top:0;mso-wrap-distance-right:9pt;mso-wrap-distance-bottom:0;mso-position-horizontal:absolute;mso-position-horizontal-relative:text;mso-position-vertical:absolute;mso-position-vertical-relative:text;v-text-anchor:middle" coordsize="2256408,629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" path="m,166254v95947,-15991,48409,-4261,142504,-35626c156044,126115,165365,113261,178130,106878v11196,-5598,24430,-6278,35626,-11876c226521,88619,236340,77048,249382,71252,272260,61084,296883,55418,320634,47501l391886,23750v11875,-3958,23234,-10105,35626,-11875l510639,v83127,3958,166803,1553,249382,11875c774183,13645,784683,26489,795647,35626v56775,47313,16914,20297,59376,71252c865774,119780,878774,130629,890649,142504v33101,165508,-17358,-97756,23751,190005c916170,344901,923560,355915,926275,368135v31980,143914,-12364,-1465,35626,142504c966414,524179,986563,525252,997527,534389v12902,10751,22724,24875,35626,35626c1063848,595594,1068698,593739,1104405,605641v11875,7917,21378,22913,35626,23751c1160189,630578,1289307,631944,1341912,605641v12765,-6383,23233,-16669,35625,-23750c1392907,573108,1410309,567960,1425039,558140v32936,-21957,63335,-47501,95002,-71252c1542877,469761,1567542,455221,1591293,439387r35626,-23751c1647750,401749,1674420,399802,1698171,391885v13540,-4513,22262,-18739,35626,-23750c1752696,361048,1773701,361570,1793174,356259v24153,-6587,46964,-17678,71252,-23750l1911927,320633v75210,3959,150626,5057,225631,11876c2150024,333642,2161988,338786,2173184,344384v12766,6383,23751,15834,35626,23751c2212769,380010,2211835,394910,2220686,403761v39381,39380,35626,-8945,35626,23750e" filled="f" strokecolor="#0070c0" strokeweight="2.25pt">
                      <v:path arrowok="t" o:connecttype="custom" o:connectlocs="0,166254;142504,130628;178130,106878;213756,95002;249382,71252;320634,47501;391886,23750;427512,11875;510639,0;760021,11875;795647,35626;855023,106878;890649,142504;914400,332509;926275,368135;961901,510639;997527,534389;1033153,570015;1104405,605641;1140031,629392;1341912,605641;1377537,581891;1425039,558140;1520041,486888;1591293,439387;1626919,415636;1698171,391885;1733797,368135;1793174,356259;1864426,332509;1911927,320633;2137558,332509;2173184,344384;2208810,368135;2220686,403761;2256312,427511" o:connectangles="0,0,0,0,0,0,0,0,0,0,0,0,0,0,0,0,0,0,0,0,0,0,0,0,0,0,0,0,0,0,0,0,0,0,0,0"/>
                    </v:shape>
                  </w:pict>
                </mc:Fallback>
              </mc:AlternateContent>
            </w:r>
            <w:r>
              <w:rPr>
                <w:rFonts w:ascii="Gisha" w:hAnsi="Gisha" w:cs="Gisha"/>
                <w:b/>
                <w:sz w:val="44"/>
              </w:rPr>
              <w:t>D</w:t>
            </w:r>
          </w:p>
        </w:tc>
        <w:tc>
          <w:tcPr>
            <w:tcW w:w="720" w:type="dxa"/>
            <w:vAlign w:val="center"/>
          </w:tcPr>
          <w:p w14:paraId="3E0B5695"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54057269"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70030FA4"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407BFD31" w14:textId="77777777" w:rsidR="00000CCC" w:rsidRDefault="00000CCC" w:rsidP="00E46EF4">
            <w:pPr>
              <w:jc w:val="center"/>
              <w:rPr>
                <w:rFonts w:ascii="Gisha" w:hAnsi="Gisha" w:cs="Gisha"/>
              </w:rPr>
            </w:pPr>
            <w:r>
              <w:rPr>
                <w:rFonts w:ascii="Gisha" w:hAnsi="Gisha" w:cs="Gisha"/>
              </w:rPr>
              <w:t>5</w:t>
            </w:r>
          </w:p>
        </w:tc>
      </w:tr>
      <w:tr w:rsidR="00000CCC" w14:paraId="12E1368F" w14:textId="77777777" w:rsidTr="00E46EF4">
        <w:trPr>
          <w:trHeight w:val="576"/>
        </w:trPr>
        <w:tc>
          <w:tcPr>
            <w:tcW w:w="720" w:type="dxa"/>
            <w:vAlign w:val="center"/>
          </w:tcPr>
          <w:p w14:paraId="5C3D75C5" w14:textId="77777777" w:rsidR="00000CCC" w:rsidRDefault="00000CCC" w:rsidP="00E46EF4">
            <w:pPr>
              <w:jc w:val="center"/>
              <w:rPr>
                <w:rFonts w:ascii="Gisha" w:hAnsi="Gisha" w:cs="Gisha"/>
              </w:rPr>
            </w:pPr>
            <w:r>
              <w:rPr>
                <w:rFonts w:ascii="Gisha" w:hAnsi="Gisha" w:cs="Gisha"/>
                <w:noProof/>
              </w:rPr>
              <mc:AlternateContent>
                <mc:Choice Requires="wps">
                  <w:drawing>
                    <wp:anchor distT="0" distB="0" distL="114300" distR="114300" simplePos="0" relativeHeight="251659776" behindDoc="0" locked="0" layoutInCell="1" allowOverlap="1" wp14:anchorId="0E5B5B0E" wp14:editId="61C0D292">
                      <wp:simplePos x="0" y="0"/>
                      <wp:positionH relativeFrom="column">
                        <wp:posOffset>-52845</wp:posOffset>
                      </wp:positionH>
                      <wp:positionV relativeFrom="paragraph">
                        <wp:posOffset>14481</wp:posOffset>
                      </wp:positionV>
                      <wp:extent cx="1923802" cy="1425039"/>
                      <wp:effectExtent l="19050" t="19050" r="19685" b="22860"/>
                      <wp:wrapNone/>
                      <wp:docPr id="4" name="Freeform 4"/>
                      <wp:cNvGraphicFramePr/>
                      <a:graphic xmlns:a="http://schemas.openxmlformats.org/drawingml/2006/main">
                        <a:graphicData uri="http://schemas.microsoft.com/office/word/2010/wordprocessingShape">
                          <wps:wsp>
                            <wps:cNvSpPr/>
                            <wps:spPr>
                              <a:xfrm>
                                <a:off x="0" y="0"/>
                                <a:ext cx="1923802" cy="1425039"/>
                              </a:xfrm>
                              <a:custGeom>
                                <a:avLst/>
                                <a:gdLst>
                                  <a:gd name="connsiteX0" fmla="*/ 0 w 1923802"/>
                                  <a:gd name="connsiteY0" fmla="*/ 237507 h 1425039"/>
                                  <a:gd name="connsiteX1" fmla="*/ 59376 w 1923802"/>
                                  <a:gd name="connsiteY1" fmla="*/ 213756 h 1425039"/>
                                  <a:gd name="connsiteX2" fmla="*/ 142504 w 1923802"/>
                                  <a:gd name="connsiteY2" fmla="*/ 201881 h 1425039"/>
                                  <a:gd name="connsiteX3" fmla="*/ 190005 w 1923802"/>
                                  <a:gd name="connsiteY3" fmla="*/ 190005 h 1425039"/>
                                  <a:gd name="connsiteX4" fmla="*/ 273132 w 1923802"/>
                                  <a:gd name="connsiteY4" fmla="*/ 178130 h 1425039"/>
                                  <a:gd name="connsiteX5" fmla="*/ 344384 w 1923802"/>
                                  <a:gd name="connsiteY5" fmla="*/ 166255 h 1425039"/>
                                  <a:gd name="connsiteX6" fmla="*/ 391886 w 1923802"/>
                                  <a:gd name="connsiteY6" fmla="*/ 154380 h 1425039"/>
                                  <a:gd name="connsiteX7" fmla="*/ 475013 w 1923802"/>
                                  <a:gd name="connsiteY7" fmla="*/ 142504 h 1425039"/>
                                  <a:gd name="connsiteX8" fmla="*/ 534389 w 1923802"/>
                                  <a:gd name="connsiteY8" fmla="*/ 130629 h 1425039"/>
                                  <a:gd name="connsiteX9" fmla="*/ 688769 w 1923802"/>
                                  <a:gd name="connsiteY9" fmla="*/ 118754 h 1425039"/>
                                  <a:gd name="connsiteX10" fmla="*/ 771896 w 1923802"/>
                                  <a:gd name="connsiteY10" fmla="*/ 95003 h 1425039"/>
                                  <a:gd name="connsiteX11" fmla="*/ 819397 w 1923802"/>
                                  <a:gd name="connsiteY11" fmla="*/ 83128 h 1425039"/>
                                  <a:gd name="connsiteX12" fmla="*/ 926275 w 1923802"/>
                                  <a:gd name="connsiteY12" fmla="*/ 47502 h 1425039"/>
                                  <a:gd name="connsiteX13" fmla="*/ 1033153 w 1923802"/>
                                  <a:gd name="connsiteY13" fmla="*/ 11876 h 1425039"/>
                                  <a:gd name="connsiteX14" fmla="*/ 1092530 w 1923802"/>
                                  <a:gd name="connsiteY14" fmla="*/ 0 h 1425039"/>
                                  <a:gd name="connsiteX15" fmla="*/ 1246909 w 1923802"/>
                                  <a:gd name="connsiteY15" fmla="*/ 11876 h 1425039"/>
                                  <a:gd name="connsiteX16" fmla="*/ 1318161 w 1923802"/>
                                  <a:gd name="connsiteY16" fmla="*/ 35626 h 1425039"/>
                                  <a:gd name="connsiteX17" fmla="*/ 1353787 w 1923802"/>
                                  <a:gd name="connsiteY17" fmla="*/ 71252 h 1425039"/>
                                  <a:gd name="connsiteX18" fmla="*/ 1425039 w 1923802"/>
                                  <a:gd name="connsiteY18" fmla="*/ 118754 h 1425039"/>
                                  <a:gd name="connsiteX19" fmla="*/ 1448789 w 1923802"/>
                                  <a:gd name="connsiteY19" fmla="*/ 154380 h 1425039"/>
                                  <a:gd name="connsiteX20" fmla="*/ 1484415 w 1923802"/>
                                  <a:gd name="connsiteY20" fmla="*/ 225631 h 1425039"/>
                                  <a:gd name="connsiteX21" fmla="*/ 1591293 w 1923802"/>
                                  <a:gd name="connsiteY21" fmla="*/ 285008 h 1425039"/>
                                  <a:gd name="connsiteX22" fmla="*/ 1733797 w 1923802"/>
                                  <a:gd name="connsiteY22" fmla="*/ 380011 h 1425039"/>
                                  <a:gd name="connsiteX23" fmla="*/ 1793174 w 1923802"/>
                                  <a:gd name="connsiteY23" fmla="*/ 451263 h 1425039"/>
                                  <a:gd name="connsiteX24" fmla="*/ 1828800 w 1923802"/>
                                  <a:gd name="connsiteY24" fmla="*/ 534390 h 1425039"/>
                                  <a:gd name="connsiteX25" fmla="*/ 1840675 w 1923802"/>
                                  <a:gd name="connsiteY25" fmla="*/ 581891 h 1425039"/>
                                  <a:gd name="connsiteX26" fmla="*/ 1864426 w 1923802"/>
                                  <a:gd name="connsiteY26" fmla="*/ 653143 h 1425039"/>
                                  <a:gd name="connsiteX27" fmla="*/ 1876301 w 1923802"/>
                                  <a:gd name="connsiteY27" fmla="*/ 688769 h 1425039"/>
                                  <a:gd name="connsiteX28" fmla="*/ 1888176 w 1923802"/>
                                  <a:gd name="connsiteY28" fmla="*/ 1045029 h 1425039"/>
                                  <a:gd name="connsiteX29" fmla="*/ 1900052 w 1923802"/>
                                  <a:gd name="connsiteY29" fmla="*/ 1092530 h 1425039"/>
                                  <a:gd name="connsiteX30" fmla="*/ 1923802 w 1923802"/>
                                  <a:gd name="connsiteY30" fmla="*/ 1211283 h 1425039"/>
                                  <a:gd name="connsiteX31" fmla="*/ 1900052 w 1923802"/>
                                  <a:gd name="connsiteY31" fmla="*/ 1425039 h 1425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923802" h="1425039">
                                    <a:moveTo>
                                      <a:pt x="0" y="237507"/>
                                    </a:moveTo>
                                    <a:cubicBezTo>
                                      <a:pt x="19792" y="229590"/>
                                      <a:pt x="38696" y="218926"/>
                                      <a:pt x="59376" y="213756"/>
                                    </a:cubicBezTo>
                                    <a:cubicBezTo>
                                      <a:pt x="86531" y="206967"/>
                                      <a:pt x="114965" y="206888"/>
                                      <a:pt x="142504" y="201881"/>
                                    </a:cubicBezTo>
                                    <a:cubicBezTo>
                                      <a:pt x="158562" y="198961"/>
                                      <a:pt x="173947" y="192925"/>
                                      <a:pt x="190005" y="190005"/>
                                    </a:cubicBezTo>
                                    <a:cubicBezTo>
                                      <a:pt x="217544" y="184998"/>
                                      <a:pt x="245467" y="182386"/>
                                      <a:pt x="273132" y="178130"/>
                                    </a:cubicBezTo>
                                    <a:cubicBezTo>
                                      <a:pt x="296930" y="174469"/>
                                      <a:pt x="320773" y="170977"/>
                                      <a:pt x="344384" y="166255"/>
                                    </a:cubicBezTo>
                                    <a:cubicBezTo>
                                      <a:pt x="360388" y="163054"/>
                                      <a:pt x="375828" y="157300"/>
                                      <a:pt x="391886" y="154380"/>
                                    </a:cubicBezTo>
                                    <a:cubicBezTo>
                                      <a:pt x="419425" y="149373"/>
                                      <a:pt x="447404" y="147106"/>
                                      <a:pt x="475013" y="142504"/>
                                    </a:cubicBezTo>
                                    <a:cubicBezTo>
                                      <a:pt x="494922" y="139186"/>
                                      <a:pt x="514328" y="132858"/>
                                      <a:pt x="534389" y="130629"/>
                                    </a:cubicBezTo>
                                    <a:cubicBezTo>
                                      <a:pt x="585685" y="124930"/>
                                      <a:pt x="637309" y="122712"/>
                                      <a:pt x="688769" y="118754"/>
                                    </a:cubicBezTo>
                                    <a:lnTo>
                                      <a:pt x="771896" y="95003"/>
                                    </a:lnTo>
                                    <a:cubicBezTo>
                                      <a:pt x="787642" y="90709"/>
                                      <a:pt x="803798" y="87928"/>
                                      <a:pt x="819397" y="83128"/>
                                    </a:cubicBezTo>
                                    <a:cubicBezTo>
                                      <a:pt x="855289" y="72084"/>
                                      <a:pt x="890649" y="59377"/>
                                      <a:pt x="926275" y="47502"/>
                                    </a:cubicBezTo>
                                    <a:lnTo>
                                      <a:pt x="1033153" y="11876"/>
                                    </a:lnTo>
                                    <a:cubicBezTo>
                                      <a:pt x="1052302" y="5493"/>
                                      <a:pt x="1072738" y="3959"/>
                                      <a:pt x="1092530" y="0"/>
                                    </a:cubicBezTo>
                                    <a:cubicBezTo>
                                      <a:pt x="1143990" y="3959"/>
                                      <a:pt x="1195929" y="3826"/>
                                      <a:pt x="1246909" y="11876"/>
                                    </a:cubicBezTo>
                                    <a:cubicBezTo>
                                      <a:pt x="1271638" y="15781"/>
                                      <a:pt x="1318161" y="35626"/>
                                      <a:pt x="1318161" y="35626"/>
                                    </a:cubicBezTo>
                                    <a:cubicBezTo>
                                      <a:pt x="1330036" y="47501"/>
                                      <a:pt x="1339813" y="61936"/>
                                      <a:pt x="1353787" y="71252"/>
                                    </a:cubicBezTo>
                                    <a:cubicBezTo>
                                      <a:pt x="1425136" y="118818"/>
                                      <a:pt x="1354010" y="33519"/>
                                      <a:pt x="1425039" y="118754"/>
                                    </a:cubicBezTo>
                                    <a:cubicBezTo>
                                      <a:pt x="1434176" y="129718"/>
                                      <a:pt x="1442406" y="141615"/>
                                      <a:pt x="1448789" y="154380"/>
                                    </a:cubicBezTo>
                                    <a:cubicBezTo>
                                      <a:pt x="1464788" y="186377"/>
                                      <a:pt x="1454167" y="199164"/>
                                      <a:pt x="1484415" y="225631"/>
                                    </a:cubicBezTo>
                                    <a:cubicBezTo>
                                      <a:pt x="1534673" y="269607"/>
                                      <a:pt x="1542361" y="268698"/>
                                      <a:pt x="1591293" y="285008"/>
                                    </a:cubicBezTo>
                                    <a:lnTo>
                                      <a:pt x="1733797" y="380011"/>
                                    </a:lnTo>
                                    <a:cubicBezTo>
                                      <a:pt x="1761228" y="398298"/>
                                      <a:pt x="1775649" y="424975"/>
                                      <a:pt x="1793174" y="451263"/>
                                    </a:cubicBezTo>
                                    <a:cubicBezTo>
                                      <a:pt x="1827266" y="587634"/>
                                      <a:pt x="1779594" y="419577"/>
                                      <a:pt x="1828800" y="534390"/>
                                    </a:cubicBezTo>
                                    <a:cubicBezTo>
                                      <a:pt x="1835229" y="549391"/>
                                      <a:pt x="1835985" y="566258"/>
                                      <a:pt x="1840675" y="581891"/>
                                    </a:cubicBezTo>
                                    <a:cubicBezTo>
                                      <a:pt x="1847869" y="605871"/>
                                      <a:pt x="1856509" y="629392"/>
                                      <a:pt x="1864426" y="653143"/>
                                    </a:cubicBezTo>
                                    <a:lnTo>
                                      <a:pt x="1876301" y="688769"/>
                                    </a:lnTo>
                                    <a:cubicBezTo>
                                      <a:pt x="1880259" y="807522"/>
                                      <a:pt x="1881199" y="926415"/>
                                      <a:pt x="1888176" y="1045029"/>
                                    </a:cubicBezTo>
                                    <a:cubicBezTo>
                                      <a:pt x="1889134" y="1061322"/>
                                      <a:pt x="1897132" y="1076472"/>
                                      <a:pt x="1900052" y="1092530"/>
                                    </a:cubicBezTo>
                                    <a:cubicBezTo>
                                      <a:pt x="1921886" y="1212617"/>
                                      <a:pt x="1899414" y="1138116"/>
                                      <a:pt x="1923802" y="1211283"/>
                                    </a:cubicBezTo>
                                    <a:lnTo>
                                      <a:pt x="1900052" y="1425039"/>
                                    </a:lnTo>
                                  </a:path>
                                </a:pathLst>
                              </a:custGeom>
                              <a:noFill/>
                              <a:ln w="28575">
                                <a:solidFill>
                                  <a:srgbClr val="0070C0"/>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4" o:spid="_x0000_s1026" style="position:absolute;margin-left:-4.15pt;margin-top:1.15pt;width:151.5pt;height:112.2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923802,1425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" path="m,237507v19792,-7917,38696,-18581,59376,-23751c86531,206967,114965,206888,142504,201881v16058,-2920,31443,-8956,47501,-11876c217544,184998,245467,182386,273132,178130v23798,-3661,47641,-7153,71252,-11875c360388,163054,375828,157300,391886,154380v27539,-5007,55518,-7274,83127,-11876c494922,139186,514328,132858,534389,130629v51296,-5699,102920,-7917,154380,-11875l771896,95003v15746,-4294,31902,-7075,47501,-11875c855289,72084,890649,59377,926275,47502l1033153,11876c1052302,5493,1072738,3959,1092530,v51460,3959,103399,3826,154379,11876c1271638,15781,1318161,35626,1318161,35626v11875,11875,21652,26310,35626,35626c1425136,118818,1354010,33519,1425039,118754v9137,10964,17367,22861,23750,35626c1464788,186377,1454167,199164,1484415,225631v50258,43976,57946,43067,106878,59377l1733797,380011v27431,18287,41852,44964,59377,71252c1827266,587634,1779594,419577,1828800,534390v6429,15001,7185,31868,11875,47501c1847869,605871,1856509,629392,1864426,653143r11875,35626c1880259,807522,1881199,926415,1888176,1045029v958,16293,8956,31443,11876,47501c1921886,1212617,1899414,1138116,1923802,1211283r-23750,213756e" filled="f" strokecolor="#0070c0" strokeweight="2.25pt">
                      <v:path arrowok="t" o:connecttype="custom" o:connectlocs="0,237507;59376,213756;142504,201881;190005,190005;273132,178130;344384,166255;391886,154380;475013,142504;534389,130629;688769,118754;771896,95003;819397,83128;926275,47502;1033153,11876;1092530,0;1246909,11876;1318161,35626;1353787,71252;1425039,118754;1448789,154380;1484415,225631;1591293,285008;1733797,380011;1793174,451263;1828800,534390;1840675,581891;1864426,653143;1876301,688769;1888176,1045029;1900052,1092530;1923802,1211283;1900052,1425039" o:connectangles="0,0,0,0,0,0,0,0,0,0,0,0,0,0,0,0,0,0,0,0,0,0,0,0,0,0,0,0,0,0,0,0"/>
                    </v:shape>
                  </w:pict>
                </mc:Fallback>
              </mc:AlternateContent>
            </w:r>
          </w:p>
        </w:tc>
        <w:tc>
          <w:tcPr>
            <w:tcW w:w="720" w:type="dxa"/>
            <w:vAlign w:val="center"/>
          </w:tcPr>
          <w:p w14:paraId="3CDBED72" w14:textId="77777777" w:rsidR="00000CCC" w:rsidRDefault="00000CCC" w:rsidP="00E46EF4">
            <w:pPr>
              <w:jc w:val="center"/>
              <w:rPr>
                <w:rFonts w:ascii="Gisha" w:hAnsi="Gisha" w:cs="Gisha"/>
              </w:rPr>
            </w:pPr>
          </w:p>
        </w:tc>
        <w:tc>
          <w:tcPr>
            <w:tcW w:w="720" w:type="dxa"/>
            <w:vAlign w:val="center"/>
          </w:tcPr>
          <w:p w14:paraId="5C30F0F3"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5C987F81"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616060E9"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4972BDCF"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51E88F01" w14:textId="77777777" w:rsidR="00000CCC" w:rsidRDefault="00000CCC" w:rsidP="00E46EF4">
            <w:pPr>
              <w:jc w:val="center"/>
              <w:rPr>
                <w:rFonts w:ascii="Gisha" w:hAnsi="Gisha" w:cs="Gisha"/>
              </w:rPr>
            </w:pPr>
          </w:p>
        </w:tc>
        <w:tc>
          <w:tcPr>
            <w:tcW w:w="720" w:type="dxa"/>
            <w:vAlign w:val="center"/>
          </w:tcPr>
          <w:p w14:paraId="61C30D47" w14:textId="77777777" w:rsidR="00000CCC" w:rsidRDefault="00000CCC" w:rsidP="00E46EF4">
            <w:pPr>
              <w:jc w:val="center"/>
              <w:rPr>
                <w:rFonts w:ascii="Gisha" w:hAnsi="Gisha" w:cs="Gisha"/>
              </w:rPr>
            </w:pPr>
          </w:p>
        </w:tc>
      </w:tr>
      <w:tr w:rsidR="00000CCC" w14:paraId="2786A836" w14:textId="77777777" w:rsidTr="00E46EF4">
        <w:trPr>
          <w:trHeight w:val="576"/>
        </w:trPr>
        <w:tc>
          <w:tcPr>
            <w:tcW w:w="720" w:type="dxa"/>
            <w:vAlign w:val="center"/>
          </w:tcPr>
          <w:p w14:paraId="64F6D6A7" w14:textId="77777777" w:rsidR="00000CCC" w:rsidRDefault="00000CCC" w:rsidP="00E46EF4">
            <w:pPr>
              <w:jc w:val="center"/>
              <w:rPr>
                <w:rFonts w:ascii="Gisha" w:hAnsi="Gisha" w:cs="Gisha"/>
              </w:rPr>
            </w:pPr>
            <w:r>
              <w:rPr>
                <w:rFonts w:ascii="Gisha" w:hAnsi="Gisha" w:cs="Gisha"/>
              </w:rPr>
              <w:t>6</w:t>
            </w:r>
          </w:p>
        </w:tc>
        <w:tc>
          <w:tcPr>
            <w:tcW w:w="720" w:type="dxa"/>
            <w:vAlign w:val="center"/>
          </w:tcPr>
          <w:p w14:paraId="6C95A22D" w14:textId="77777777" w:rsidR="00000CCC" w:rsidRDefault="00000CCC" w:rsidP="00E46EF4">
            <w:pPr>
              <w:jc w:val="center"/>
              <w:rPr>
                <w:rFonts w:ascii="Gisha" w:hAnsi="Gisha" w:cs="Gisha"/>
              </w:rPr>
            </w:pPr>
          </w:p>
        </w:tc>
        <w:tc>
          <w:tcPr>
            <w:tcW w:w="720" w:type="dxa"/>
            <w:vAlign w:val="center"/>
          </w:tcPr>
          <w:p w14:paraId="437B8C90" w14:textId="77777777" w:rsidR="00000CCC" w:rsidRDefault="00000CCC" w:rsidP="00E46EF4">
            <w:pPr>
              <w:jc w:val="center"/>
              <w:rPr>
                <w:rFonts w:ascii="Gisha" w:hAnsi="Gisha" w:cs="Gisha"/>
              </w:rPr>
            </w:pPr>
          </w:p>
        </w:tc>
        <w:tc>
          <w:tcPr>
            <w:tcW w:w="720" w:type="dxa"/>
            <w:vAlign w:val="center"/>
          </w:tcPr>
          <w:p w14:paraId="75CC3FA9"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37B31DF2" w14:textId="77777777" w:rsidR="00000CCC" w:rsidRDefault="00000CCC" w:rsidP="00E46EF4">
            <w:pPr>
              <w:jc w:val="center"/>
              <w:rPr>
                <w:rFonts w:ascii="Gisha" w:hAnsi="Gisha" w:cs="Gisha"/>
              </w:rPr>
            </w:pPr>
            <w:r>
              <w:rPr>
                <w:rFonts w:ascii="Gisha" w:hAnsi="Gisha" w:cs="Gisha"/>
                <w:b/>
                <w:sz w:val="44"/>
              </w:rPr>
              <w:t>R</w:t>
            </w:r>
          </w:p>
        </w:tc>
        <w:tc>
          <w:tcPr>
            <w:tcW w:w="720" w:type="dxa"/>
            <w:vAlign w:val="center"/>
          </w:tcPr>
          <w:p w14:paraId="6D90A7CD" w14:textId="77777777" w:rsidR="00000CCC" w:rsidRDefault="00000CCC" w:rsidP="00E46EF4">
            <w:pPr>
              <w:jc w:val="center"/>
              <w:rPr>
                <w:rFonts w:ascii="Gisha" w:hAnsi="Gisha" w:cs="Gisha"/>
              </w:rPr>
            </w:pPr>
          </w:p>
        </w:tc>
        <w:tc>
          <w:tcPr>
            <w:tcW w:w="720" w:type="dxa"/>
            <w:vAlign w:val="center"/>
          </w:tcPr>
          <w:p w14:paraId="618249F9"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5E5CC1E0" w14:textId="77777777" w:rsidR="00000CCC" w:rsidRDefault="00000CCC" w:rsidP="00E46EF4">
            <w:pPr>
              <w:jc w:val="center"/>
              <w:rPr>
                <w:rFonts w:ascii="Gisha" w:hAnsi="Gisha" w:cs="Gisha"/>
              </w:rPr>
            </w:pPr>
            <w:r>
              <w:rPr>
                <w:rFonts w:ascii="Gisha" w:hAnsi="Gisha" w:cs="Gisha"/>
              </w:rPr>
              <w:t>7</w:t>
            </w:r>
          </w:p>
        </w:tc>
      </w:tr>
      <w:tr w:rsidR="00000CCC" w14:paraId="6DEA8E87" w14:textId="77777777" w:rsidTr="00E46EF4">
        <w:trPr>
          <w:trHeight w:val="576"/>
        </w:trPr>
        <w:tc>
          <w:tcPr>
            <w:tcW w:w="720" w:type="dxa"/>
            <w:vAlign w:val="center"/>
          </w:tcPr>
          <w:p w14:paraId="73EFE06D" w14:textId="77777777" w:rsidR="00000CCC" w:rsidRDefault="00000CCC" w:rsidP="00E46EF4">
            <w:pPr>
              <w:jc w:val="center"/>
              <w:rPr>
                <w:rFonts w:ascii="Gisha" w:hAnsi="Gisha" w:cs="Gisha"/>
              </w:rPr>
            </w:pPr>
          </w:p>
        </w:tc>
        <w:tc>
          <w:tcPr>
            <w:tcW w:w="720" w:type="dxa"/>
            <w:vAlign w:val="center"/>
          </w:tcPr>
          <w:p w14:paraId="5481BA5F" w14:textId="77777777" w:rsidR="00000CCC" w:rsidRDefault="00000CCC" w:rsidP="00E46EF4">
            <w:pPr>
              <w:jc w:val="center"/>
              <w:rPr>
                <w:rFonts w:ascii="Gisha" w:hAnsi="Gisha" w:cs="Gisha"/>
              </w:rPr>
            </w:pPr>
          </w:p>
        </w:tc>
        <w:tc>
          <w:tcPr>
            <w:tcW w:w="720" w:type="dxa"/>
            <w:vAlign w:val="center"/>
          </w:tcPr>
          <w:p w14:paraId="0FD7A342"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5E9EDF29"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0FE40CFA" w14:textId="77777777" w:rsidR="00000CCC" w:rsidRDefault="00000CCC" w:rsidP="00E46EF4">
            <w:pPr>
              <w:jc w:val="center"/>
              <w:rPr>
                <w:rFonts w:ascii="Gisha" w:hAnsi="Gisha" w:cs="Gisha"/>
              </w:rPr>
            </w:pPr>
          </w:p>
        </w:tc>
        <w:tc>
          <w:tcPr>
            <w:tcW w:w="720" w:type="dxa"/>
            <w:vAlign w:val="center"/>
          </w:tcPr>
          <w:p w14:paraId="3AD28792"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39A7C115" w14:textId="77777777" w:rsidR="00000CCC" w:rsidRDefault="00000CCC" w:rsidP="00E46EF4">
            <w:pPr>
              <w:jc w:val="center"/>
              <w:rPr>
                <w:rFonts w:ascii="Gisha" w:hAnsi="Gisha" w:cs="Gisha"/>
              </w:rPr>
            </w:pPr>
          </w:p>
        </w:tc>
        <w:tc>
          <w:tcPr>
            <w:tcW w:w="720" w:type="dxa"/>
            <w:vAlign w:val="center"/>
          </w:tcPr>
          <w:p w14:paraId="73A722AF" w14:textId="77777777" w:rsidR="00000CCC" w:rsidRDefault="00000CCC" w:rsidP="00E46EF4">
            <w:pPr>
              <w:jc w:val="center"/>
              <w:rPr>
                <w:rFonts w:ascii="Gisha" w:hAnsi="Gisha" w:cs="Gisha"/>
              </w:rPr>
            </w:pPr>
          </w:p>
        </w:tc>
      </w:tr>
      <w:tr w:rsidR="00000CCC" w14:paraId="348659C0" w14:textId="77777777" w:rsidTr="00E46EF4">
        <w:trPr>
          <w:trHeight w:val="576"/>
        </w:trPr>
        <w:tc>
          <w:tcPr>
            <w:tcW w:w="720" w:type="dxa"/>
            <w:vAlign w:val="center"/>
          </w:tcPr>
          <w:p w14:paraId="5A6AD417"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4F576AB8" w14:textId="77777777" w:rsidR="00000CCC" w:rsidRDefault="00000CCC" w:rsidP="00E46EF4">
            <w:pPr>
              <w:jc w:val="center"/>
              <w:rPr>
                <w:rFonts w:ascii="Gisha" w:hAnsi="Gisha" w:cs="Gisha"/>
              </w:rPr>
            </w:pPr>
          </w:p>
        </w:tc>
        <w:tc>
          <w:tcPr>
            <w:tcW w:w="720" w:type="dxa"/>
            <w:vAlign w:val="center"/>
          </w:tcPr>
          <w:p w14:paraId="67A5F20D" w14:textId="77777777" w:rsidR="00000CCC" w:rsidRDefault="00000CCC" w:rsidP="00E46EF4">
            <w:pPr>
              <w:jc w:val="center"/>
              <w:rPr>
                <w:rFonts w:ascii="Gisha" w:hAnsi="Gisha" w:cs="Gisha"/>
              </w:rPr>
            </w:pPr>
          </w:p>
        </w:tc>
        <w:tc>
          <w:tcPr>
            <w:tcW w:w="720" w:type="dxa"/>
            <w:vAlign w:val="center"/>
          </w:tcPr>
          <w:p w14:paraId="6443DB6D" w14:textId="77777777" w:rsidR="00000CCC" w:rsidRDefault="00000CCC" w:rsidP="00E46EF4">
            <w:pPr>
              <w:jc w:val="center"/>
              <w:rPr>
                <w:rFonts w:ascii="Gisha" w:hAnsi="Gisha" w:cs="Gisha"/>
              </w:rPr>
            </w:pPr>
          </w:p>
        </w:tc>
        <w:tc>
          <w:tcPr>
            <w:tcW w:w="720" w:type="dxa"/>
            <w:vAlign w:val="center"/>
          </w:tcPr>
          <w:p w14:paraId="1A45C45C" w14:textId="77777777" w:rsidR="00000CCC" w:rsidRDefault="00000CCC" w:rsidP="00E46EF4">
            <w:pPr>
              <w:jc w:val="center"/>
              <w:rPr>
                <w:rFonts w:ascii="Gisha" w:hAnsi="Gisha" w:cs="Gisha"/>
              </w:rPr>
            </w:pPr>
          </w:p>
        </w:tc>
        <w:tc>
          <w:tcPr>
            <w:tcW w:w="720" w:type="dxa"/>
            <w:vAlign w:val="center"/>
          </w:tcPr>
          <w:p w14:paraId="018AB626" w14:textId="77777777" w:rsidR="00000CCC" w:rsidRDefault="00000CCC" w:rsidP="00E46EF4">
            <w:pPr>
              <w:jc w:val="center"/>
              <w:rPr>
                <w:rFonts w:ascii="Gisha" w:hAnsi="Gisha" w:cs="Gisha"/>
              </w:rPr>
            </w:pPr>
          </w:p>
        </w:tc>
        <w:tc>
          <w:tcPr>
            <w:tcW w:w="720" w:type="dxa"/>
            <w:vAlign w:val="center"/>
          </w:tcPr>
          <w:p w14:paraId="417A702D" w14:textId="77777777" w:rsidR="00000CCC" w:rsidRDefault="00000CCC" w:rsidP="00E46EF4">
            <w:pPr>
              <w:jc w:val="center"/>
              <w:rPr>
                <w:rFonts w:ascii="Gisha" w:hAnsi="Gisha" w:cs="Gisha"/>
              </w:rPr>
            </w:pPr>
          </w:p>
        </w:tc>
        <w:tc>
          <w:tcPr>
            <w:tcW w:w="720" w:type="dxa"/>
            <w:vAlign w:val="center"/>
          </w:tcPr>
          <w:p w14:paraId="112E33CF" w14:textId="77777777" w:rsidR="00000CCC" w:rsidRDefault="00000CCC" w:rsidP="00E46EF4">
            <w:pPr>
              <w:jc w:val="center"/>
              <w:rPr>
                <w:rFonts w:ascii="Gisha" w:hAnsi="Gisha" w:cs="Gisha"/>
              </w:rPr>
            </w:pPr>
          </w:p>
        </w:tc>
      </w:tr>
    </w:tbl>
    <w:p w14:paraId="212DF484" w14:textId="77777777" w:rsidR="00000CCC" w:rsidRDefault="00000CCC" w:rsidP="00000CCC">
      <w:pPr>
        <w:rPr>
          <w:rFonts w:ascii="Gisha" w:hAnsi="Gisha" w:cs="Gisha"/>
          <w:b/>
        </w:rPr>
      </w:pPr>
      <w:r>
        <w:rPr>
          <w:rFonts w:ascii="Gisha" w:hAnsi="Gisha" w:cs="Gisha"/>
          <w:b/>
        </w:rPr>
        <w:t>Efficiency Gap</w:t>
      </w:r>
    </w:p>
    <w:p w14:paraId="7B0A36A7" w14:textId="77777777" w:rsidR="00000CCC" w:rsidRDefault="00000CCC" w:rsidP="00000CCC">
      <w:pPr>
        <w:rPr>
          <w:rFonts w:ascii="Gisha" w:hAnsi="Gisha" w:cs="Gisha"/>
          <w:b/>
        </w:rPr>
      </w:pPr>
    </w:p>
    <w:p w14:paraId="51DFA88A" w14:textId="77777777" w:rsidR="00000CCC" w:rsidRDefault="00000CCC" w:rsidP="00000CCC">
      <w:pPr>
        <w:rPr>
          <w:rFonts w:ascii="Gisha" w:hAnsi="Gisha" w:cs="Gisha"/>
          <w:b/>
        </w:rPr>
      </w:pPr>
      <w:r w:rsidRPr="00FB53C3">
        <w:rPr>
          <w:rFonts w:ascii="Gisha" w:hAnsi="Gisha" w:cs="Gisha"/>
          <w:b/>
          <w:position w:val="-24"/>
        </w:rPr>
        <w:object w:dxaOrig="4500" w:dyaOrig="620" w14:anchorId="2A4A18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7pt;height:31.05pt" o:ole="">
            <v:imagedata r:id="rId10" o:title=""/>
          </v:shape>
          <o:OLEObject Type="Embed" ProgID="Equation.DSMT4" ShapeID="_x0000_i1025" DrawAspect="Content" ObjectID="_1589626279" r:id="rId11"/>
        </w:object>
      </w:r>
    </w:p>
    <w:p w14:paraId="0C51AA5A" w14:textId="77777777" w:rsidR="00000CCC" w:rsidRDefault="00000CCC" w:rsidP="00000CCC">
      <w:pPr>
        <w:autoSpaceDE w:val="0"/>
        <w:autoSpaceDN w:val="0"/>
        <w:adjustRightInd w:val="0"/>
        <w:rPr>
          <w:rFonts w:ascii="Helvetica" w:hAnsi="Helvetica" w:cs="Helvetica"/>
        </w:rPr>
      </w:pPr>
    </w:p>
    <w:p w14:paraId="3400E79B" w14:textId="77777777" w:rsidR="00000CCC" w:rsidRDefault="00000CCC" w:rsidP="00000CCC">
      <w:pPr>
        <w:autoSpaceDE w:val="0"/>
        <w:autoSpaceDN w:val="0"/>
        <w:adjustRightInd w:val="0"/>
        <w:rPr>
          <w:rFonts w:ascii="Helvetica" w:hAnsi="Helvetica" w:cs="Helvetica"/>
        </w:rPr>
      </w:pPr>
    </w:p>
    <w:p w14:paraId="21C205E5" w14:textId="77777777" w:rsidR="00000CCC" w:rsidRDefault="00000CCC" w:rsidP="00000CCC">
      <w:pPr>
        <w:autoSpaceDE w:val="0"/>
        <w:autoSpaceDN w:val="0"/>
        <w:adjustRightInd w:val="0"/>
        <w:rPr>
          <w:rFonts w:ascii="Helvetica" w:hAnsi="Helvetica" w:cs="Helvetica"/>
        </w:rPr>
      </w:pPr>
    </w:p>
    <w:p w14:paraId="2B68DAD7" w14:textId="77777777" w:rsidR="00000CCC" w:rsidRDefault="00000CCC" w:rsidP="00000CCC">
      <w:pPr>
        <w:autoSpaceDE w:val="0"/>
        <w:autoSpaceDN w:val="0"/>
        <w:adjustRightInd w:val="0"/>
        <w:rPr>
          <w:rFonts w:ascii="Helvetica" w:hAnsi="Helvetica" w:cs="Helvetica"/>
        </w:rPr>
      </w:pPr>
    </w:p>
    <w:p w14:paraId="70A029DE" w14:textId="77777777" w:rsidR="00000CCC" w:rsidRPr="00C11CA1" w:rsidRDefault="00000CCC" w:rsidP="00000CCC">
      <w:pPr>
        <w:rPr>
          <w:rFonts w:ascii="Gisha" w:hAnsi="Gisha" w:cs="Gisha"/>
        </w:rPr>
      </w:pPr>
      <w:r>
        <w:rPr>
          <w:rFonts w:ascii="Gisha" w:hAnsi="Gisha" w:cs="Gisha"/>
        </w:rPr>
        <w:t>3</w:t>
      </w:r>
      <w:r w:rsidRPr="00C11CA1">
        <w:rPr>
          <w:rFonts w:ascii="Gisha" w:hAnsi="Gisha" w:cs="Gisha" w:hint="cs"/>
        </w:rPr>
        <w:t xml:space="preserve">. Calculate the </w:t>
      </w:r>
      <w:r>
        <w:rPr>
          <w:rFonts w:ascii="Gisha" w:hAnsi="Gisha" w:cs="Gisha"/>
        </w:rPr>
        <w:t>percentage of voters that each seat represents</w:t>
      </w:r>
      <w:r w:rsidRPr="00C11CA1">
        <w:rPr>
          <w:rFonts w:ascii="Gisha" w:hAnsi="Gisha" w:cs="Gisha" w:hint="cs"/>
        </w:rPr>
        <w:t>.</w:t>
      </w:r>
    </w:p>
    <w:p w14:paraId="4B731997" w14:textId="77777777" w:rsidR="00000CCC" w:rsidRDefault="00000CCC" w:rsidP="00000CCC">
      <w:pPr>
        <w:rPr>
          <w:rFonts w:ascii="Gisha" w:hAnsi="Gisha" w:cs="Gisha"/>
        </w:rPr>
      </w:pPr>
    </w:p>
    <w:p w14:paraId="19A99DEF" w14:textId="77777777" w:rsidR="00000CCC" w:rsidRDefault="00000CCC" w:rsidP="00000CCC">
      <w:pPr>
        <w:rPr>
          <w:rFonts w:ascii="Gisha" w:hAnsi="Gisha" w:cs="Gisha"/>
        </w:rPr>
      </w:pPr>
    </w:p>
    <w:p w14:paraId="1B1C98C4" w14:textId="77777777" w:rsidR="00000CCC" w:rsidRDefault="00000CCC" w:rsidP="00000CCC">
      <w:pPr>
        <w:rPr>
          <w:rFonts w:ascii="Gisha" w:hAnsi="Gisha" w:cs="Gisha"/>
        </w:rPr>
      </w:pPr>
    </w:p>
    <w:p w14:paraId="331D60DC" w14:textId="77777777" w:rsidR="00000CCC" w:rsidRDefault="00000CCC" w:rsidP="00000CCC">
      <w:pPr>
        <w:rPr>
          <w:rFonts w:ascii="Helvetica" w:hAnsi="Helvetica" w:cs="Helvetica"/>
        </w:rPr>
      </w:pPr>
      <w:r>
        <w:rPr>
          <w:rFonts w:ascii="Gisha" w:hAnsi="Gisha" w:cs="Gisha"/>
        </w:rPr>
        <w:t>4</w:t>
      </w:r>
      <w:r w:rsidRPr="00C11CA1">
        <w:rPr>
          <w:rFonts w:ascii="Gisha" w:hAnsi="Gisha" w:cs="Gisha" w:hint="cs"/>
        </w:rPr>
        <w:t xml:space="preserve">. </w:t>
      </w:r>
      <w:r>
        <w:rPr>
          <w:rFonts w:ascii="Gisha" w:hAnsi="Gisha" w:cs="Gisha"/>
        </w:rPr>
        <w:t>Compare the efficiency gap with the percentage for each seat. Is the efficiency gap worth less than one seat or more than one? How many seats?</w:t>
      </w:r>
    </w:p>
    <w:p w14:paraId="0919A09B" w14:textId="77777777" w:rsidR="00000CCC" w:rsidRDefault="00000CCC" w:rsidP="00000CCC">
      <w:pPr>
        <w:rPr>
          <w:rFonts w:ascii="Gisha" w:hAnsi="Gisha" w:cs="Gisha"/>
        </w:rPr>
      </w:pPr>
    </w:p>
    <w:p w14:paraId="37331521" w14:textId="77777777" w:rsidR="00000CCC" w:rsidRDefault="00000CCC" w:rsidP="00000CCC">
      <w:pPr>
        <w:rPr>
          <w:rFonts w:ascii="Gisha" w:hAnsi="Gisha" w:cs="Gisha"/>
        </w:rPr>
      </w:pPr>
    </w:p>
    <w:p w14:paraId="3DBE5D05" w14:textId="77777777" w:rsidR="00000CCC" w:rsidRDefault="00000CCC" w:rsidP="00000CCC">
      <w:pPr>
        <w:rPr>
          <w:rFonts w:ascii="Gisha" w:hAnsi="Gisha" w:cs="Gisha"/>
        </w:rPr>
      </w:pPr>
    </w:p>
    <w:p w14:paraId="4B034DFA" w14:textId="77777777" w:rsidR="00000CCC" w:rsidRDefault="00000CCC" w:rsidP="00000CCC">
      <w:pPr>
        <w:rPr>
          <w:rFonts w:ascii="Gisha" w:hAnsi="Gisha" w:cs="Gisha"/>
        </w:rPr>
      </w:pPr>
      <w:r>
        <w:rPr>
          <w:rFonts w:ascii="Gisha" w:hAnsi="Gisha" w:cs="Gisha"/>
        </w:rPr>
        <w:t>5. Is this a fair map? Why or why not?</w:t>
      </w:r>
    </w:p>
    <w:p w14:paraId="58D33C65" w14:textId="77777777" w:rsidR="00000CCC" w:rsidRDefault="00000CCC" w:rsidP="00000CCC">
      <w:pPr>
        <w:rPr>
          <w:rFonts w:ascii="Gisha" w:hAnsi="Gisha" w:cs="Gisha"/>
        </w:rPr>
      </w:pPr>
      <w:r>
        <w:rPr>
          <w:rFonts w:ascii="Gisha" w:hAnsi="Gisha" w:cs="Gisha"/>
        </w:rPr>
        <w:br w:type="page"/>
      </w:r>
    </w:p>
    <w:p w14:paraId="3AC0E0F5" w14:textId="77777777" w:rsidR="00000CCC" w:rsidRPr="00C11CA1" w:rsidRDefault="00000CCC" w:rsidP="00000CCC">
      <w:pPr>
        <w:rPr>
          <w:rFonts w:ascii="Helvetica" w:hAnsi="Helvetica" w:cs="Helvetica"/>
        </w:rPr>
      </w:pPr>
      <w:r>
        <w:rPr>
          <w:rFonts w:ascii="Gisha" w:hAnsi="Gisha" w:cs="Gisha"/>
        </w:rPr>
        <w:lastRenderedPageBreak/>
        <w:t xml:space="preserve">6. </w:t>
      </w:r>
      <w:r w:rsidRPr="0075745F">
        <w:rPr>
          <w:rFonts w:ascii="Gisha" w:hAnsi="Gisha" w:cs="Gisha" w:hint="cs"/>
        </w:rPr>
        <w:t xml:space="preserve">Now </w:t>
      </w:r>
      <w:r>
        <w:rPr>
          <w:rFonts w:ascii="Gisha" w:hAnsi="Gisha" w:cs="Gisha"/>
        </w:rPr>
        <w:t>it is time for re-districting and you get to draw the lines. There are three rules:</w:t>
      </w:r>
    </w:p>
    <w:p w14:paraId="1482F0EC" w14:textId="77777777" w:rsidR="00000CCC" w:rsidRPr="0075745F" w:rsidRDefault="00000CCC" w:rsidP="00000CCC">
      <w:pPr>
        <w:autoSpaceDE w:val="0"/>
        <w:autoSpaceDN w:val="0"/>
        <w:adjustRightInd w:val="0"/>
        <w:rPr>
          <w:rFonts w:ascii="Gisha" w:hAnsi="Gisha" w:cs="Gisha"/>
        </w:rPr>
      </w:pPr>
    </w:p>
    <w:p w14:paraId="7E614002" w14:textId="77777777" w:rsidR="00000CCC" w:rsidRPr="0075745F" w:rsidRDefault="00000CCC" w:rsidP="00000CCC">
      <w:pPr>
        <w:autoSpaceDE w:val="0"/>
        <w:autoSpaceDN w:val="0"/>
        <w:adjustRightInd w:val="0"/>
        <w:ind w:left="720"/>
        <w:rPr>
          <w:rFonts w:ascii="Gisha" w:hAnsi="Gisha" w:cs="Gisha"/>
          <w:b/>
          <w:bCs/>
        </w:rPr>
      </w:pPr>
      <w:r w:rsidRPr="0075745F">
        <w:rPr>
          <w:rFonts w:ascii="Gisha" w:hAnsi="Gisha" w:cs="Gisha" w:hint="cs"/>
          <w:b/>
          <w:bCs/>
        </w:rPr>
        <w:t>Rules</w:t>
      </w:r>
    </w:p>
    <w:p w14:paraId="73E1885B" w14:textId="77777777" w:rsidR="00000CCC" w:rsidRPr="0075745F" w:rsidRDefault="00000CCC" w:rsidP="00000CCC">
      <w:pPr>
        <w:autoSpaceDE w:val="0"/>
        <w:autoSpaceDN w:val="0"/>
        <w:adjustRightInd w:val="0"/>
        <w:ind w:left="720"/>
        <w:rPr>
          <w:rFonts w:ascii="Gisha" w:hAnsi="Gisha" w:cs="Gisha"/>
        </w:rPr>
      </w:pPr>
      <w:r w:rsidRPr="0075745F">
        <w:rPr>
          <w:rFonts w:ascii="Gisha" w:hAnsi="Gisha" w:cs="Gisha" w:hint="cs"/>
        </w:rPr>
        <w:t>1. All legislative districts must contain the same number of people.</w:t>
      </w:r>
    </w:p>
    <w:p w14:paraId="2E390006" w14:textId="77777777" w:rsidR="00000CCC" w:rsidRPr="0075745F" w:rsidRDefault="00000CCC" w:rsidP="00000CCC">
      <w:pPr>
        <w:ind w:left="720"/>
        <w:rPr>
          <w:rFonts w:ascii="Gisha" w:hAnsi="Gisha" w:cs="Gisha"/>
        </w:rPr>
      </w:pPr>
      <w:r w:rsidRPr="0075745F">
        <w:rPr>
          <w:rFonts w:ascii="Gisha" w:hAnsi="Gisha" w:cs="Gisha" w:hint="cs"/>
        </w:rPr>
        <w:t>2. Districts must not be drawn according to race or ethnicity.</w:t>
      </w:r>
    </w:p>
    <w:p w14:paraId="5BC2AE7C" w14:textId="77777777" w:rsidR="00000CCC" w:rsidRPr="0075745F" w:rsidRDefault="00000CCC" w:rsidP="00000CCC">
      <w:pPr>
        <w:ind w:left="720"/>
        <w:rPr>
          <w:rFonts w:ascii="Gisha" w:hAnsi="Gisha" w:cs="Gisha"/>
        </w:rPr>
      </w:pPr>
      <w:r w:rsidRPr="0075745F">
        <w:rPr>
          <w:rFonts w:ascii="Gisha" w:hAnsi="Gisha" w:cs="Gisha" w:hint="cs"/>
        </w:rPr>
        <w:t>3. District must be contiguous – no split districts allowed</w:t>
      </w:r>
    </w:p>
    <w:p w14:paraId="56ACAFC0" w14:textId="77777777" w:rsidR="00000CCC" w:rsidRDefault="00000CCC" w:rsidP="00000CCC">
      <w:pPr>
        <w:rPr>
          <w:rFonts w:ascii="Gisha" w:hAnsi="Gisha" w:cs="Gisha"/>
        </w:rPr>
      </w:pPr>
    </w:p>
    <w:p w14:paraId="39DF3763" w14:textId="77777777" w:rsidR="00000CCC" w:rsidRDefault="00000CCC" w:rsidP="00000CCC">
      <w:pPr>
        <w:rPr>
          <w:rFonts w:ascii="Gisha" w:hAnsi="Gisha" w:cs="Gisha"/>
        </w:rPr>
      </w:pPr>
    </w:p>
    <w:p w14:paraId="435C9440" w14:textId="77777777" w:rsidR="00000CCC" w:rsidRDefault="00000CCC" w:rsidP="00000CCC">
      <w:pPr>
        <w:rPr>
          <w:rFonts w:ascii="Gisha" w:hAnsi="Gisha" w:cs="Gisha"/>
        </w:rPr>
      </w:pPr>
      <w:r>
        <w:rPr>
          <w:rFonts w:ascii="Gisha" w:hAnsi="Gisha" w:cs="Gisha"/>
        </w:rPr>
        <w:t xml:space="preserve">a. Use packing and cracking to win as many seats as possible for the </w:t>
      </w:r>
      <w:r>
        <w:rPr>
          <w:rFonts w:ascii="Gisha" w:hAnsi="Gisha" w:cs="Gisha"/>
          <w:b/>
          <w:u w:val="single"/>
        </w:rPr>
        <w:t>D</w:t>
      </w:r>
      <w:r w:rsidRPr="001D62B2">
        <w:rPr>
          <w:rFonts w:ascii="Gisha" w:hAnsi="Gisha" w:cs="Gisha"/>
          <w:b/>
          <w:u w:val="single"/>
        </w:rPr>
        <w:t>emocrats</w:t>
      </w:r>
      <w:r>
        <w:rPr>
          <w:rFonts w:ascii="Gisha" w:hAnsi="Gisha" w:cs="Gisha"/>
        </w:rPr>
        <w:t xml:space="preserve"> and calculate the efficiency gap.</w:t>
      </w:r>
    </w:p>
    <w:p w14:paraId="51B0396F" w14:textId="77777777" w:rsidR="00000CCC" w:rsidRPr="005266B6" w:rsidRDefault="00000CCC" w:rsidP="00000CCC">
      <w:pPr>
        <w:rPr>
          <w:rFonts w:ascii="Gisha" w:hAnsi="Gisha" w:cs="Gisha"/>
        </w:rPr>
      </w:pPr>
    </w:p>
    <w:tbl>
      <w:tblPr>
        <w:tblStyle w:val="TableGrid"/>
        <w:tblpPr w:leftFromText="180" w:rightFromText="180" w:vertAnchor="text" w:horzAnchor="margin" w:tblpXSpec="right" w:tblpY="1"/>
        <w:tblOverlap w:val="never"/>
        <w:tblW w:w="7707" w:type="dxa"/>
        <w:tblLook w:val="04A0" w:firstRow="1" w:lastRow="0" w:firstColumn="1" w:lastColumn="0" w:noHBand="0" w:noVBand="1"/>
      </w:tblPr>
      <w:tblGrid>
        <w:gridCol w:w="1083"/>
        <w:gridCol w:w="1008"/>
        <w:gridCol w:w="1008"/>
        <w:gridCol w:w="2304"/>
        <w:gridCol w:w="2304"/>
      </w:tblGrid>
      <w:tr w:rsidR="00000CCC" w14:paraId="201DC0A8" w14:textId="77777777" w:rsidTr="00E46EF4">
        <w:trPr>
          <w:trHeight w:val="360"/>
        </w:trPr>
        <w:tc>
          <w:tcPr>
            <w:tcW w:w="1083" w:type="dxa"/>
            <w:vAlign w:val="center"/>
          </w:tcPr>
          <w:p w14:paraId="70983D86" w14:textId="77777777" w:rsidR="00000CCC" w:rsidRDefault="00000CCC" w:rsidP="00E46EF4">
            <w:pPr>
              <w:jc w:val="center"/>
              <w:rPr>
                <w:rFonts w:ascii="Gisha" w:hAnsi="Gisha" w:cs="Gisha"/>
                <w:b/>
              </w:rPr>
            </w:pPr>
            <w:r>
              <w:rPr>
                <w:rFonts w:ascii="Gisha" w:hAnsi="Gisha" w:cs="Gisha"/>
                <w:b/>
              </w:rPr>
              <w:t>District</w:t>
            </w:r>
          </w:p>
        </w:tc>
        <w:tc>
          <w:tcPr>
            <w:tcW w:w="1008" w:type="dxa"/>
            <w:vAlign w:val="center"/>
          </w:tcPr>
          <w:p w14:paraId="1B7D3498" w14:textId="77777777" w:rsidR="00000CCC" w:rsidRDefault="00000CCC" w:rsidP="00E46EF4">
            <w:pPr>
              <w:jc w:val="center"/>
              <w:rPr>
                <w:rFonts w:ascii="Gisha" w:hAnsi="Gisha" w:cs="Gisha"/>
                <w:b/>
              </w:rPr>
            </w:pPr>
            <w:r>
              <w:rPr>
                <w:rFonts w:ascii="Gisha" w:hAnsi="Gisha" w:cs="Gisha"/>
                <w:b/>
              </w:rPr>
              <w:t>D Votes</w:t>
            </w:r>
          </w:p>
        </w:tc>
        <w:tc>
          <w:tcPr>
            <w:tcW w:w="1008" w:type="dxa"/>
            <w:vAlign w:val="center"/>
          </w:tcPr>
          <w:p w14:paraId="2D5768E3" w14:textId="77777777" w:rsidR="00000CCC" w:rsidRDefault="00000CCC" w:rsidP="00E46EF4">
            <w:pPr>
              <w:jc w:val="center"/>
              <w:rPr>
                <w:rFonts w:ascii="Gisha" w:hAnsi="Gisha" w:cs="Gisha"/>
                <w:b/>
              </w:rPr>
            </w:pPr>
            <w:r>
              <w:rPr>
                <w:rFonts w:ascii="Gisha" w:hAnsi="Gisha" w:cs="Gisha"/>
                <w:b/>
              </w:rPr>
              <w:t>R Votes</w:t>
            </w:r>
          </w:p>
        </w:tc>
        <w:tc>
          <w:tcPr>
            <w:tcW w:w="2304" w:type="dxa"/>
            <w:vAlign w:val="center"/>
          </w:tcPr>
          <w:p w14:paraId="0D5F92C0" w14:textId="77777777" w:rsidR="00000CCC" w:rsidRDefault="00000CCC" w:rsidP="00E46EF4">
            <w:pPr>
              <w:jc w:val="center"/>
              <w:rPr>
                <w:rFonts w:ascii="Gisha" w:hAnsi="Gisha" w:cs="Gisha"/>
                <w:b/>
              </w:rPr>
            </w:pPr>
            <w:r>
              <w:rPr>
                <w:rFonts w:ascii="Gisha" w:hAnsi="Gisha" w:cs="Gisha"/>
                <w:b/>
              </w:rPr>
              <w:t>D Surplus or Wasted Votes</w:t>
            </w:r>
          </w:p>
        </w:tc>
        <w:tc>
          <w:tcPr>
            <w:tcW w:w="2304" w:type="dxa"/>
            <w:vAlign w:val="center"/>
          </w:tcPr>
          <w:p w14:paraId="268D91C4" w14:textId="77777777" w:rsidR="00000CCC" w:rsidRDefault="00000CCC" w:rsidP="00E46EF4">
            <w:pPr>
              <w:jc w:val="center"/>
              <w:rPr>
                <w:rFonts w:ascii="Gisha" w:hAnsi="Gisha" w:cs="Gisha"/>
                <w:b/>
              </w:rPr>
            </w:pPr>
            <w:r>
              <w:rPr>
                <w:rFonts w:ascii="Gisha" w:hAnsi="Gisha" w:cs="Gisha"/>
                <w:b/>
              </w:rPr>
              <w:t>R Surplus or Wasted Votes</w:t>
            </w:r>
          </w:p>
        </w:tc>
      </w:tr>
      <w:tr w:rsidR="00000CCC" w:rsidRPr="00FB53C3" w14:paraId="77EBE23E" w14:textId="77777777" w:rsidTr="00E46EF4">
        <w:trPr>
          <w:trHeight w:val="360"/>
        </w:trPr>
        <w:tc>
          <w:tcPr>
            <w:tcW w:w="1083" w:type="dxa"/>
            <w:vAlign w:val="center"/>
          </w:tcPr>
          <w:p w14:paraId="3074A634" w14:textId="77777777" w:rsidR="00000CCC" w:rsidRPr="00FB53C3" w:rsidRDefault="00000CCC" w:rsidP="00E46EF4">
            <w:pPr>
              <w:jc w:val="center"/>
              <w:rPr>
                <w:rFonts w:ascii="Gisha" w:hAnsi="Gisha" w:cs="Gisha"/>
              </w:rPr>
            </w:pPr>
            <w:r w:rsidRPr="00FB53C3">
              <w:rPr>
                <w:rFonts w:ascii="Gisha" w:hAnsi="Gisha" w:cs="Gisha"/>
              </w:rPr>
              <w:t>1</w:t>
            </w:r>
          </w:p>
        </w:tc>
        <w:tc>
          <w:tcPr>
            <w:tcW w:w="1008" w:type="dxa"/>
            <w:vAlign w:val="center"/>
          </w:tcPr>
          <w:p w14:paraId="0618E313" w14:textId="77777777" w:rsidR="00000CCC" w:rsidRPr="00FB53C3" w:rsidRDefault="00000CCC" w:rsidP="00E46EF4">
            <w:pPr>
              <w:jc w:val="right"/>
              <w:rPr>
                <w:rFonts w:ascii="Gisha" w:hAnsi="Gisha" w:cs="Gisha"/>
              </w:rPr>
            </w:pPr>
          </w:p>
        </w:tc>
        <w:tc>
          <w:tcPr>
            <w:tcW w:w="1008" w:type="dxa"/>
            <w:vAlign w:val="center"/>
          </w:tcPr>
          <w:p w14:paraId="03CBFCA3" w14:textId="77777777" w:rsidR="00000CCC" w:rsidRPr="00FB53C3" w:rsidRDefault="00000CCC" w:rsidP="00E46EF4">
            <w:pPr>
              <w:jc w:val="right"/>
              <w:rPr>
                <w:rFonts w:ascii="Gisha" w:hAnsi="Gisha" w:cs="Gisha"/>
              </w:rPr>
            </w:pPr>
          </w:p>
        </w:tc>
        <w:tc>
          <w:tcPr>
            <w:tcW w:w="2304" w:type="dxa"/>
            <w:vAlign w:val="center"/>
          </w:tcPr>
          <w:p w14:paraId="43A7BD8D" w14:textId="77777777" w:rsidR="00000CCC" w:rsidRPr="00FB53C3" w:rsidRDefault="00000CCC" w:rsidP="00E46EF4">
            <w:pPr>
              <w:jc w:val="right"/>
              <w:rPr>
                <w:rFonts w:ascii="Gisha" w:hAnsi="Gisha" w:cs="Gisha"/>
              </w:rPr>
            </w:pPr>
          </w:p>
        </w:tc>
        <w:tc>
          <w:tcPr>
            <w:tcW w:w="2304" w:type="dxa"/>
            <w:vAlign w:val="center"/>
          </w:tcPr>
          <w:p w14:paraId="151F96E1" w14:textId="77777777" w:rsidR="00000CCC" w:rsidRPr="00FB53C3" w:rsidRDefault="00000CCC" w:rsidP="00E46EF4">
            <w:pPr>
              <w:jc w:val="right"/>
              <w:rPr>
                <w:rFonts w:ascii="Gisha" w:hAnsi="Gisha" w:cs="Gisha"/>
              </w:rPr>
            </w:pPr>
          </w:p>
        </w:tc>
      </w:tr>
      <w:tr w:rsidR="00000CCC" w:rsidRPr="00FB53C3" w14:paraId="5D03879F" w14:textId="77777777" w:rsidTr="00E46EF4">
        <w:trPr>
          <w:trHeight w:val="360"/>
        </w:trPr>
        <w:tc>
          <w:tcPr>
            <w:tcW w:w="1083" w:type="dxa"/>
            <w:vAlign w:val="center"/>
          </w:tcPr>
          <w:p w14:paraId="2F5360AE" w14:textId="77777777" w:rsidR="00000CCC" w:rsidRPr="00FB53C3" w:rsidRDefault="00000CCC" w:rsidP="00E46EF4">
            <w:pPr>
              <w:jc w:val="center"/>
              <w:rPr>
                <w:rFonts w:ascii="Gisha" w:hAnsi="Gisha" w:cs="Gisha"/>
              </w:rPr>
            </w:pPr>
            <w:r w:rsidRPr="00FB53C3">
              <w:rPr>
                <w:rFonts w:ascii="Gisha" w:hAnsi="Gisha" w:cs="Gisha"/>
              </w:rPr>
              <w:t>2</w:t>
            </w:r>
          </w:p>
        </w:tc>
        <w:tc>
          <w:tcPr>
            <w:tcW w:w="1008" w:type="dxa"/>
            <w:vAlign w:val="center"/>
          </w:tcPr>
          <w:p w14:paraId="2CB0CC4D" w14:textId="77777777" w:rsidR="00000CCC" w:rsidRPr="00FB53C3" w:rsidRDefault="00000CCC" w:rsidP="00E46EF4">
            <w:pPr>
              <w:jc w:val="right"/>
              <w:rPr>
                <w:rFonts w:ascii="Gisha" w:hAnsi="Gisha" w:cs="Gisha"/>
              </w:rPr>
            </w:pPr>
          </w:p>
        </w:tc>
        <w:tc>
          <w:tcPr>
            <w:tcW w:w="1008" w:type="dxa"/>
            <w:vAlign w:val="center"/>
          </w:tcPr>
          <w:p w14:paraId="159A7EB1" w14:textId="77777777" w:rsidR="00000CCC" w:rsidRPr="00FB53C3" w:rsidRDefault="00000CCC" w:rsidP="00E46EF4">
            <w:pPr>
              <w:jc w:val="right"/>
              <w:rPr>
                <w:rFonts w:ascii="Gisha" w:hAnsi="Gisha" w:cs="Gisha"/>
              </w:rPr>
            </w:pPr>
          </w:p>
        </w:tc>
        <w:tc>
          <w:tcPr>
            <w:tcW w:w="2304" w:type="dxa"/>
            <w:vAlign w:val="center"/>
          </w:tcPr>
          <w:p w14:paraId="62FB022C" w14:textId="77777777" w:rsidR="00000CCC" w:rsidRPr="00FB53C3" w:rsidRDefault="00000CCC" w:rsidP="00E46EF4">
            <w:pPr>
              <w:jc w:val="right"/>
              <w:rPr>
                <w:rFonts w:ascii="Gisha" w:hAnsi="Gisha" w:cs="Gisha"/>
              </w:rPr>
            </w:pPr>
          </w:p>
        </w:tc>
        <w:tc>
          <w:tcPr>
            <w:tcW w:w="2304" w:type="dxa"/>
            <w:vAlign w:val="center"/>
          </w:tcPr>
          <w:p w14:paraId="528F42D3" w14:textId="77777777" w:rsidR="00000CCC" w:rsidRPr="00FB53C3" w:rsidRDefault="00000CCC" w:rsidP="00E46EF4">
            <w:pPr>
              <w:jc w:val="right"/>
              <w:rPr>
                <w:rFonts w:ascii="Gisha" w:hAnsi="Gisha" w:cs="Gisha"/>
              </w:rPr>
            </w:pPr>
          </w:p>
        </w:tc>
      </w:tr>
      <w:tr w:rsidR="00000CCC" w:rsidRPr="00FB53C3" w14:paraId="09CD9250" w14:textId="77777777" w:rsidTr="00E46EF4">
        <w:trPr>
          <w:trHeight w:val="360"/>
        </w:trPr>
        <w:tc>
          <w:tcPr>
            <w:tcW w:w="1083" w:type="dxa"/>
            <w:vAlign w:val="center"/>
          </w:tcPr>
          <w:p w14:paraId="6B76B8F9" w14:textId="77777777" w:rsidR="00000CCC" w:rsidRPr="00FB53C3" w:rsidRDefault="00000CCC" w:rsidP="00E46EF4">
            <w:pPr>
              <w:jc w:val="center"/>
              <w:rPr>
                <w:rFonts w:ascii="Gisha" w:hAnsi="Gisha" w:cs="Gisha"/>
              </w:rPr>
            </w:pPr>
            <w:r w:rsidRPr="00FB53C3">
              <w:rPr>
                <w:rFonts w:ascii="Gisha" w:hAnsi="Gisha" w:cs="Gisha"/>
              </w:rPr>
              <w:t>3</w:t>
            </w:r>
          </w:p>
        </w:tc>
        <w:tc>
          <w:tcPr>
            <w:tcW w:w="1008" w:type="dxa"/>
            <w:vAlign w:val="center"/>
          </w:tcPr>
          <w:p w14:paraId="44A31CF8" w14:textId="77777777" w:rsidR="00000CCC" w:rsidRPr="00FB53C3" w:rsidRDefault="00000CCC" w:rsidP="00E46EF4">
            <w:pPr>
              <w:jc w:val="right"/>
              <w:rPr>
                <w:rFonts w:ascii="Gisha" w:hAnsi="Gisha" w:cs="Gisha"/>
              </w:rPr>
            </w:pPr>
          </w:p>
        </w:tc>
        <w:tc>
          <w:tcPr>
            <w:tcW w:w="1008" w:type="dxa"/>
            <w:vAlign w:val="center"/>
          </w:tcPr>
          <w:p w14:paraId="409B4151" w14:textId="77777777" w:rsidR="00000CCC" w:rsidRPr="00FB53C3" w:rsidRDefault="00000CCC" w:rsidP="00E46EF4">
            <w:pPr>
              <w:jc w:val="right"/>
              <w:rPr>
                <w:rFonts w:ascii="Gisha" w:hAnsi="Gisha" w:cs="Gisha"/>
              </w:rPr>
            </w:pPr>
          </w:p>
        </w:tc>
        <w:tc>
          <w:tcPr>
            <w:tcW w:w="2304" w:type="dxa"/>
            <w:vAlign w:val="center"/>
          </w:tcPr>
          <w:p w14:paraId="1F25977F" w14:textId="77777777" w:rsidR="00000CCC" w:rsidRPr="00FB53C3" w:rsidRDefault="00000CCC" w:rsidP="00E46EF4">
            <w:pPr>
              <w:jc w:val="right"/>
              <w:rPr>
                <w:rFonts w:ascii="Gisha" w:hAnsi="Gisha" w:cs="Gisha"/>
              </w:rPr>
            </w:pPr>
          </w:p>
        </w:tc>
        <w:tc>
          <w:tcPr>
            <w:tcW w:w="2304" w:type="dxa"/>
            <w:vAlign w:val="center"/>
          </w:tcPr>
          <w:p w14:paraId="0031992A" w14:textId="77777777" w:rsidR="00000CCC" w:rsidRPr="00FB53C3" w:rsidRDefault="00000CCC" w:rsidP="00E46EF4">
            <w:pPr>
              <w:jc w:val="right"/>
              <w:rPr>
                <w:rFonts w:ascii="Gisha" w:hAnsi="Gisha" w:cs="Gisha"/>
              </w:rPr>
            </w:pPr>
          </w:p>
        </w:tc>
      </w:tr>
      <w:tr w:rsidR="00000CCC" w:rsidRPr="00FB53C3" w14:paraId="7F4678C2" w14:textId="77777777" w:rsidTr="00E46EF4">
        <w:trPr>
          <w:trHeight w:val="360"/>
        </w:trPr>
        <w:tc>
          <w:tcPr>
            <w:tcW w:w="1083" w:type="dxa"/>
            <w:vAlign w:val="center"/>
          </w:tcPr>
          <w:p w14:paraId="2E72C76E" w14:textId="77777777" w:rsidR="00000CCC" w:rsidRPr="00FB53C3" w:rsidRDefault="00000CCC" w:rsidP="00E46EF4">
            <w:pPr>
              <w:jc w:val="center"/>
              <w:rPr>
                <w:rFonts w:ascii="Gisha" w:hAnsi="Gisha" w:cs="Gisha"/>
              </w:rPr>
            </w:pPr>
            <w:r w:rsidRPr="00FB53C3">
              <w:rPr>
                <w:rFonts w:ascii="Gisha" w:hAnsi="Gisha" w:cs="Gisha"/>
              </w:rPr>
              <w:t>4</w:t>
            </w:r>
          </w:p>
        </w:tc>
        <w:tc>
          <w:tcPr>
            <w:tcW w:w="1008" w:type="dxa"/>
            <w:vAlign w:val="center"/>
          </w:tcPr>
          <w:p w14:paraId="045989F1" w14:textId="77777777" w:rsidR="00000CCC" w:rsidRPr="00FB53C3" w:rsidRDefault="00000CCC" w:rsidP="00E46EF4">
            <w:pPr>
              <w:jc w:val="right"/>
              <w:rPr>
                <w:rFonts w:ascii="Gisha" w:hAnsi="Gisha" w:cs="Gisha"/>
              </w:rPr>
            </w:pPr>
          </w:p>
        </w:tc>
        <w:tc>
          <w:tcPr>
            <w:tcW w:w="1008" w:type="dxa"/>
            <w:vAlign w:val="center"/>
          </w:tcPr>
          <w:p w14:paraId="7A0D959C" w14:textId="77777777" w:rsidR="00000CCC" w:rsidRPr="00FB53C3" w:rsidRDefault="00000CCC" w:rsidP="00E46EF4">
            <w:pPr>
              <w:jc w:val="right"/>
              <w:rPr>
                <w:rFonts w:ascii="Gisha" w:hAnsi="Gisha" w:cs="Gisha"/>
              </w:rPr>
            </w:pPr>
          </w:p>
        </w:tc>
        <w:tc>
          <w:tcPr>
            <w:tcW w:w="2304" w:type="dxa"/>
            <w:vAlign w:val="center"/>
          </w:tcPr>
          <w:p w14:paraId="76318CEC" w14:textId="77777777" w:rsidR="00000CCC" w:rsidRPr="00FB53C3" w:rsidRDefault="00000CCC" w:rsidP="00E46EF4">
            <w:pPr>
              <w:jc w:val="right"/>
              <w:rPr>
                <w:rFonts w:ascii="Gisha" w:hAnsi="Gisha" w:cs="Gisha"/>
              </w:rPr>
            </w:pPr>
          </w:p>
        </w:tc>
        <w:tc>
          <w:tcPr>
            <w:tcW w:w="2304" w:type="dxa"/>
            <w:vAlign w:val="center"/>
          </w:tcPr>
          <w:p w14:paraId="65F83CEF" w14:textId="77777777" w:rsidR="00000CCC" w:rsidRPr="00FB53C3" w:rsidRDefault="00000CCC" w:rsidP="00E46EF4">
            <w:pPr>
              <w:jc w:val="right"/>
              <w:rPr>
                <w:rFonts w:ascii="Gisha" w:hAnsi="Gisha" w:cs="Gisha"/>
              </w:rPr>
            </w:pPr>
          </w:p>
        </w:tc>
      </w:tr>
      <w:tr w:rsidR="00000CCC" w:rsidRPr="00FB53C3" w14:paraId="6EB5DA2C" w14:textId="77777777" w:rsidTr="00E46EF4">
        <w:trPr>
          <w:trHeight w:val="360"/>
        </w:trPr>
        <w:tc>
          <w:tcPr>
            <w:tcW w:w="1083" w:type="dxa"/>
            <w:vAlign w:val="center"/>
          </w:tcPr>
          <w:p w14:paraId="4D93A5CF" w14:textId="77777777" w:rsidR="00000CCC" w:rsidRPr="00FB53C3" w:rsidRDefault="00000CCC" w:rsidP="00E46EF4">
            <w:pPr>
              <w:jc w:val="center"/>
              <w:rPr>
                <w:rFonts w:ascii="Gisha" w:hAnsi="Gisha" w:cs="Gisha"/>
              </w:rPr>
            </w:pPr>
            <w:r w:rsidRPr="00FB53C3">
              <w:rPr>
                <w:rFonts w:ascii="Gisha" w:hAnsi="Gisha" w:cs="Gisha"/>
              </w:rPr>
              <w:t>5</w:t>
            </w:r>
          </w:p>
        </w:tc>
        <w:tc>
          <w:tcPr>
            <w:tcW w:w="1008" w:type="dxa"/>
            <w:vAlign w:val="center"/>
          </w:tcPr>
          <w:p w14:paraId="344CCF4A" w14:textId="77777777" w:rsidR="00000CCC" w:rsidRPr="00FB53C3" w:rsidRDefault="00000CCC" w:rsidP="00E46EF4">
            <w:pPr>
              <w:jc w:val="right"/>
              <w:rPr>
                <w:rFonts w:ascii="Gisha" w:hAnsi="Gisha" w:cs="Gisha"/>
              </w:rPr>
            </w:pPr>
          </w:p>
        </w:tc>
        <w:tc>
          <w:tcPr>
            <w:tcW w:w="1008" w:type="dxa"/>
            <w:vAlign w:val="center"/>
          </w:tcPr>
          <w:p w14:paraId="01B9229A" w14:textId="77777777" w:rsidR="00000CCC" w:rsidRPr="00FB53C3" w:rsidRDefault="00000CCC" w:rsidP="00E46EF4">
            <w:pPr>
              <w:jc w:val="right"/>
              <w:rPr>
                <w:rFonts w:ascii="Gisha" w:hAnsi="Gisha" w:cs="Gisha"/>
              </w:rPr>
            </w:pPr>
          </w:p>
        </w:tc>
        <w:tc>
          <w:tcPr>
            <w:tcW w:w="2304" w:type="dxa"/>
            <w:vAlign w:val="center"/>
          </w:tcPr>
          <w:p w14:paraId="367123D2" w14:textId="77777777" w:rsidR="00000CCC" w:rsidRPr="00FB53C3" w:rsidRDefault="00000CCC" w:rsidP="00E46EF4">
            <w:pPr>
              <w:jc w:val="right"/>
              <w:rPr>
                <w:rFonts w:ascii="Gisha" w:hAnsi="Gisha" w:cs="Gisha"/>
              </w:rPr>
            </w:pPr>
          </w:p>
        </w:tc>
        <w:tc>
          <w:tcPr>
            <w:tcW w:w="2304" w:type="dxa"/>
            <w:vAlign w:val="center"/>
          </w:tcPr>
          <w:p w14:paraId="2D77F9C6" w14:textId="77777777" w:rsidR="00000CCC" w:rsidRPr="00FB53C3" w:rsidRDefault="00000CCC" w:rsidP="00E46EF4">
            <w:pPr>
              <w:jc w:val="right"/>
              <w:rPr>
                <w:rFonts w:ascii="Gisha" w:hAnsi="Gisha" w:cs="Gisha"/>
              </w:rPr>
            </w:pPr>
          </w:p>
        </w:tc>
      </w:tr>
      <w:tr w:rsidR="00000CCC" w:rsidRPr="00FB53C3" w14:paraId="7E12C988" w14:textId="77777777" w:rsidTr="00E46EF4">
        <w:trPr>
          <w:trHeight w:val="360"/>
        </w:trPr>
        <w:tc>
          <w:tcPr>
            <w:tcW w:w="1083" w:type="dxa"/>
            <w:vAlign w:val="center"/>
          </w:tcPr>
          <w:p w14:paraId="517FC17F" w14:textId="77777777" w:rsidR="00000CCC" w:rsidRPr="00FB53C3" w:rsidRDefault="00000CCC" w:rsidP="00E46EF4">
            <w:pPr>
              <w:jc w:val="center"/>
              <w:rPr>
                <w:rFonts w:ascii="Gisha" w:hAnsi="Gisha" w:cs="Gisha"/>
              </w:rPr>
            </w:pPr>
            <w:r>
              <w:rPr>
                <w:rFonts w:ascii="Gisha" w:hAnsi="Gisha" w:cs="Gisha"/>
              </w:rPr>
              <w:t>6</w:t>
            </w:r>
          </w:p>
        </w:tc>
        <w:tc>
          <w:tcPr>
            <w:tcW w:w="1008" w:type="dxa"/>
            <w:vAlign w:val="center"/>
          </w:tcPr>
          <w:p w14:paraId="2D2EF430" w14:textId="77777777" w:rsidR="00000CCC" w:rsidRPr="00FB53C3" w:rsidRDefault="00000CCC" w:rsidP="00E46EF4">
            <w:pPr>
              <w:jc w:val="right"/>
              <w:rPr>
                <w:rFonts w:ascii="Gisha" w:hAnsi="Gisha" w:cs="Gisha"/>
              </w:rPr>
            </w:pPr>
          </w:p>
        </w:tc>
        <w:tc>
          <w:tcPr>
            <w:tcW w:w="1008" w:type="dxa"/>
            <w:vAlign w:val="center"/>
          </w:tcPr>
          <w:p w14:paraId="7D5AA11D" w14:textId="77777777" w:rsidR="00000CCC" w:rsidRPr="00FB53C3" w:rsidRDefault="00000CCC" w:rsidP="00E46EF4">
            <w:pPr>
              <w:jc w:val="right"/>
              <w:rPr>
                <w:rFonts w:ascii="Gisha" w:hAnsi="Gisha" w:cs="Gisha"/>
              </w:rPr>
            </w:pPr>
          </w:p>
        </w:tc>
        <w:tc>
          <w:tcPr>
            <w:tcW w:w="2304" w:type="dxa"/>
            <w:vAlign w:val="center"/>
          </w:tcPr>
          <w:p w14:paraId="18E3C0E9" w14:textId="77777777" w:rsidR="00000CCC" w:rsidRPr="00FB53C3" w:rsidRDefault="00000CCC" w:rsidP="00E46EF4">
            <w:pPr>
              <w:jc w:val="right"/>
              <w:rPr>
                <w:rFonts w:ascii="Gisha" w:hAnsi="Gisha" w:cs="Gisha"/>
              </w:rPr>
            </w:pPr>
          </w:p>
        </w:tc>
        <w:tc>
          <w:tcPr>
            <w:tcW w:w="2304" w:type="dxa"/>
            <w:vAlign w:val="center"/>
          </w:tcPr>
          <w:p w14:paraId="746C695B" w14:textId="77777777" w:rsidR="00000CCC" w:rsidRPr="00FB53C3" w:rsidRDefault="00000CCC" w:rsidP="00E46EF4">
            <w:pPr>
              <w:jc w:val="right"/>
              <w:rPr>
                <w:rFonts w:ascii="Gisha" w:hAnsi="Gisha" w:cs="Gisha"/>
              </w:rPr>
            </w:pPr>
          </w:p>
        </w:tc>
      </w:tr>
      <w:tr w:rsidR="00000CCC" w:rsidRPr="00FB53C3" w14:paraId="602FA0C8" w14:textId="77777777" w:rsidTr="00E46EF4">
        <w:trPr>
          <w:trHeight w:val="360"/>
        </w:trPr>
        <w:tc>
          <w:tcPr>
            <w:tcW w:w="1083" w:type="dxa"/>
            <w:vAlign w:val="center"/>
          </w:tcPr>
          <w:p w14:paraId="31CA61D0" w14:textId="77777777" w:rsidR="00000CCC" w:rsidRPr="00FB53C3" w:rsidRDefault="00000CCC" w:rsidP="00E46EF4">
            <w:pPr>
              <w:jc w:val="center"/>
              <w:rPr>
                <w:rFonts w:ascii="Gisha" w:hAnsi="Gisha" w:cs="Gisha"/>
              </w:rPr>
            </w:pPr>
            <w:r>
              <w:rPr>
                <w:rFonts w:ascii="Gisha" w:hAnsi="Gisha" w:cs="Gisha"/>
              </w:rPr>
              <w:t>7</w:t>
            </w:r>
          </w:p>
        </w:tc>
        <w:tc>
          <w:tcPr>
            <w:tcW w:w="1008" w:type="dxa"/>
            <w:vAlign w:val="center"/>
          </w:tcPr>
          <w:p w14:paraId="3C1748B2" w14:textId="77777777" w:rsidR="00000CCC" w:rsidRPr="00FB53C3" w:rsidRDefault="00000CCC" w:rsidP="00E46EF4">
            <w:pPr>
              <w:jc w:val="right"/>
              <w:rPr>
                <w:rFonts w:ascii="Gisha" w:hAnsi="Gisha" w:cs="Gisha"/>
              </w:rPr>
            </w:pPr>
          </w:p>
        </w:tc>
        <w:tc>
          <w:tcPr>
            <w:tcW w:w="1008" w:type="dxa"/>
            <w:vAlign w:val="center"/>
          </w:tcPr>
          <w:p w14:paraId="644CB039" w14:textId="77777777" w:rsidR="00000CCC" w:rsidRPr="00FB53C3" w:rsidRDefault="00000CCC" w:rsidP="00E46EF4">
            <w:pPr>
              <w:jc w:val="right"/>
              <w:rPr>
                <w:rFonts w:ascii="Gisha" w:hAnsi="Gisha" w:cs="Gisha"/>
              </w:rPr>
            </w:pPr>
          </w:p>
        </w:tc>
        <w:tc>
          <w:tcPr>
            <w:tcW w:w="2304" w:type="dxa"/>
            <w:vAlign w:val="center"/>
          </w:tcPr>
          <w:p w14:paraId="6D11798F" w14:textId="77777777" w:rsidR="00000CCC" w:rsidRPr="00FB53C3" w:rsidRDefault="00000CCC" w:rsidP="00E46EF4">
            <w:pPr>
              <w:jc w:val="right"/>
              <w:rPr>
                <w:rFonts w:ascii="Gisha" w:hAnsi="Gisha" w:cs="Gisha"/>
              </w:rPr>
            </w:pPr>
          </w:p>
        </w:tc>
        <w:tc>
          <w:tcPr>
            <w:tcW w:w="2304" w:type="dxa"/>
            <w:vAlign w:val="center"/>
          </w:tcPr>
          <w:p w14:paraId="527150A5" w14:textId="77777777" w:rsidR="00000CCC" w:rsidRPr="00FB53C3" w:rsidRDefault="00000CCC" w:rsidP="00E46EF4">
            <w:pPr>
              <w:jc w:val="right"/>
              <w:rPr>
                <w:rFonts w:ascii="Gisha" w:hAnsi="Gisha" w:cs="Gisha"/>
              </w:rPr>
            </w:pPr>
          </w:p>
        </w:tc>
      </w:tr>
      <w:tr w:rsidR="00000CCC" w14:paraId="0136809A" w14:textId="77777777" w:rsidTr="00E46EF4">
        <w:trPr>
          <w:trHeight w:val="360"/>
        </w:trPr>
        <w:tc>
          <w:tcPr>
            <w:tcW w:w="1083" w:type="dxa"/>
            <w:vAlign w:val="center"/>
          </w:tcPr>
          <w:p w14:paraId="1E380681" w14:textId="77777777" w:rsidR="00000CCC" w:rsidRDefault="00000CCC" w:rsidP="00E46EF4">
            <w:pPr>
              <w:jc w:val="center"/>
              <w:rPr>
                <w:rFonts w:ascii="Gisha" w:hAnsi="Gisha" w:cs="Gisha"/>
                <w:b/>
              </w:rPr>
            </w:pPr>
            <w:r>
              <w:rPr>
                <w:rFonts w:ascii="Gisha" w:hAnsi="Gisha" w:cs="Gisha"/>
                <w:b/>
              </w:rPr>
              <w:t>Total</w:t>
            </w:r>
          </w:p>
        </w:tc>
        <w:tc>
          <w:tcPr>
            <w:tcW w:w="1008" w:type="dxa"/>
            <w:vAlign w:val="center"/>
          </w:tcPr>
          <w:p w14:paraId="665E4147" w14:textId="77777777" w:rsidR="00000CCC" w:rsidRDefault="00000CCC" w:rsidP="00E46EF4">
            <w:pPr>
              <w:jc w:val="center"/>
              <w:rPr>
                <w:rFonts w:ascii="Gisha" w:hAnsi="Gisha" w:cs="Gisha"/>
                <w:b/>
              </w:rPr>
            </w:pPr>
          </w:p>
        </w:tc>
        <w:tc>
          <w:tcPr>
            <w:tcW w:w="1008" w:type="dxa"/>
            <w:vAlign w:val="center"/>
          </w:tcPr>
          <w:p w14:paraId="48FB2665" w14:textId="77777777" w:rsidR="00000CCC" w:rsidRDefault="00000CCC" w:rsidP="00E46EF4">
            <w:pPr>
              <w:jc w:val="center"/>
              <w:rPr>
                <w:rFonts w:ascii="Gisha" w:hAnsi="Gisha" w:cs="Gisha"/>
                <w:b/>
              </w:rPr>
            </w:pPr>
          </w:p>
        </w:tc>
        <w:tc>
          <w:tcPr>
            <w:tcW w:w="2304" w:type="dxa"/>
            <w:vAlign w:val="center"/>
          </w:tcPr>
          <w:p w14:paraId="65FCD638" w14:textId="77777777" w:rsidR="00000CCC" w:rsidRDefault="00000CCC" w:rsidP="00E46EF4">
            <w:pPr>
              <w:jc w:val="center"/>
              <w:rPr>
                <w:rFonts w:ascii="Gisha" w:hAnsi="Gisha" w:cs="Gisha"/>
                <w:b/>
              </w:rPr>
            </w:pPr>
          </w:p>
        </w:tc>
        <w:tc>
          <w:tcPr>
            <w:tcW w:w="2304" w:type="dxa"/>
            <w:vAlign w:val="center"/>
          </w:tcPr>
          <w:p w14:paraId="2FB300E8" w14:textId="77777777" w:rsidR="00000CCC" w:rsidRDefault="00000CCC" w:rsidP="00E46EF4">
            <w:pPr>
              <w:jc w:val="center"/>
              <w:rPr>
                <w:rFonts w:ascii="Gisha" w:hAnsi="Gisha" w:cs="Gisha"/>
                <w:b/>
              </w:rPr>
            </w:pPr>
          </w:p>
        </w:tc>
      </w:tr>
    </w:tbl>
    <w:p w14:paraId="22F04FE4" w14:textId="77777777" w:rsidR="00000CCC" w:rsidRDefault="00000CCC" w:rsidP="00000CCC">
      <w:pPr>
        <w:rPr>
          <w:rFonts w:ascii="Gisha" w:hAnsi="Gisha" w:cs="Gisha"/>
          <w:b/>
        </w:rPr>
      </w:pPr>
    </w:p>
    <w:p w14:paraId="78359D4A" w14:textId="77777777" w:rsidR="00000CCC" w:rsidRDefault="00000CCC" w:rsidP="00000CCC">
      <w:pPr>
        <w:rPr>
          <w:rFonts w:ascii="Gisha" w:hAnsi="Gisha" w:cs="Gisha"/>
          <w:b/>
        </w:rPr>
      </w:pPr>
      <w:r>
        <w:rPr>
          <w:rFonts w:ascii="Gisha" w:hAnsi="Gisha" w:cs="Gisha"/>
          <w:b/>
        </w:rPr>
        <w:t>Election Results:</w:t>
      </w:r>
    </w:p>
    <w:p w14:paraId="3BE025D1" w14:textId="77777777" w:rsidR="00000CCC" w:rsidRDefault="00000CCC" w:rsidP="00000CCC">
      <w:pPr>
        <w:rPr>
          <w:rFonts w:ascii="Gisha" w:hAnsi="Gisha" w:cs="Gisha"/>
          <w:b/>
        </w:rPr>
      </w:pPr>
    </w:p>
    <w:p w14:paraId="2117A3CF" w14:textId="77777777" w:rsidR="00000CCC" w:rsidRDefault="00000CCC" w:rsidP="00000CCC">
      <w:pPr>
        <w:rPr>
          <w:rFonts w:ascii="Gisha" w:hAnsi="Gisha" w:cs="Gisha"/>
        </w:rPr>
      </w:pPr>
      <w:r>
        <w:rPr>
          <w:rFonts w:ascii="Gisha" w:hAnsi="Gisha" w:cs="Gisha"/>
        </w:rPr>
        <w:t>Democrats wi</w:t>
      </w:r>
      <w:r w:rsidRPr="00387B9E">
        <w:rPr>
          <w:rFonts w:ascii="Gisha" w:hAnsi="Gisha" w:cs="Gisha"/>
        </w:rPr>
        <w:t>n</w:t>
      </w:r>
    </w:p>
    <w:p w14:paraId="22F410B8" w14:textId="77777777" w:rsidR="00000CCC" w:rsidRDefault="00000CCC" w:rsidP="00000CCC">
      <w:pPr>
        <w:rPr>
          <w:rFonts w:ascii="Gisha" w:hAnsi="Gisha" w:cs="Gisha"/>
        </w:rPr>
      </w:pPr>
    </w:p>
    <w:p w14:paraId="0832387E" w14:textId="77777777" w:rsidR="00000CCC" w:rsidRPr="00387B9E" w:rsidRDefault="00000CCC" w:rsidP="00000CCC">
      <w:pPr>
        <w:rPr>
          <w:rFonts w:ascii="Gisha" w:hAnsi="Gisha" w:cs="Gisha"/>
        </w:rPr>
      </w:pPr>
      <w:r w:rsidRPr="00387B9E">
        <w:rPr>
          <w:rFonts w:ascii="Gisha" w:hAnsi="Gisha" w:cs="Gisha"/>
        </w:rPr>
        <w:t>__</w:t>
      </w:r>
      <w:r>
        <w:rPr>
          <w:rFonts w:ascii="Gisha" w:hAnsi="Gisha" w:cs="Gisha"/>
        </w:rPr>
        <w:t xml:space="preserve">________ </w:t>
      </w:r>
      <w:proofErr w:type="gramStart"/>
      <w:r>
        <w:rPr>
          <w:rFonts w:ascii="Gisha" w:hAnsi="Gisha" w:cs="Gisha"/>
        </w:rPr>
        <w:t>s</w:t>
      </w:r>
      <w:r w:rsidRPr="00387B9E">
        <w:rPr>
          <w:rFonts w:ascii="Gisha" w:hAnsi="Gisha" w:cs="Gisha"/>
        </w:rPr>
        <w:t>eats</w:t>
      </w:r>
      <w:proofErr w:type="gramEnd"/>
    </w:p>
    <w:p w14:paraId="09ADDE7E" w14:textId="77777777" w:rsidR="00000CCC" w:rsidRPr="00387B9E" w:rsidRDefault="00000CCC" w:rsidP="00000CCC">
      <w:pPr>
        <w:rPr>
          <w:rFonts w:ascii="Gisha" w:hAnsi="Gisha" w:cs="Gisha"/>
        </w:rPr>
      </w:pPr>
    </w:p>
    <w:p w14:paraId="6E3D3B66" w14:textId="77777777" w:rsidR="00000CCC" w:rsidRDefault="00000CCC" w:rsidP="00000CCC">
      <w:pPr>
        <w:rPr>
          <w:rFonts w:ascii="Gisha" w:hAnsi="Gisha" w:cs="Gisha"/>
        </w:rPr>
      </w:pPr>
    </w:p>
    <w:p w14:paraId="3E1C97AA" w14:textId="77777777" w:rsidR="00000CCC" w:rsidRDefault="00000CCC" w:rsidP="00000CCC">
      <w:pPr>
        <w:rPr>
          <w:rFonts w:ascii="Gisha" w:hAnsi="Gisha" w:cs="Gisha"/>
        </w:rPr>
      </w:pPr>
      <w:r>
        <w:rPr>
          <w:rFonts w:ascii="Gisha" w:hAnsi="Gisha" w:cs="Gisha"/>
        </w:rPr>
        <w:t>Republicans wi</w:t>
      </w:r>
      <w:r w:rsidRPr="00387B9E">
        <w:rPr>
          <w:rFonts w:ascii="Gisha" w:hAnsi="Gisha" w:cs="Gisha"/>
        </w:rPr>
        <w:t xml:space="preserve">n </w:t>
      </w:r>
    </w:p>
    <w:p w14:paraId="69F325E7" w14:textId="77777777" w:rsidR="00000CCC" w:rsidRDefault="00000CCC" w:rsidP="00000CCC">
      <w:pPr>
        <w:rPr>
          <w:rFonts w:ascii="Gisha" w:hAnsi="Gisha" w:cs="Gisha"/>
        </w:rPr>
      </w:pPr>
    </w:p>
    <w:p w14:paraId="30020442" w14:textId="77777777" w:rsidR="00000CCC" w:rsidRPr="00387B9E" w:rsidRDefault="00000CCC" w:rsidP="00000CCC">
      <w:pPr>
        <w:rPr>
          <w:rFonts w:ascii="Gisha" w:hAnsi="Gisha" w:cs="Gisha"/>
        </w:rPr>
      </w:pPr>
      <w:r>
        <w:rPr>
          <w:rFonts w:ascii="Gisha" w:hAnsi="Gisha" w:cs="Gisha"/>
        </w:rPr>
        <w:t>___</w:t>
      </w:r>
      <w:r w:rsidRPr="00387B9E">
        <w:rPr>
          <w:rFonts w:ascii="Gisha" w:hAnsi="Gisha" w:cs="Gisha"/>
        </w:rPr>
        <w:t xml:space="preserve">_______ </w:t>
      </w:r>
      <w:proofErr w:type="gramStart"/>
      <w:r w:rsidRPr="00387B9E">
        <w:rPr>
          <w:rFonts w:ascii="Gisha" w:hAnsi="Gisha" w:cs="Gisha"/>
        </w:rPr>
        <w:t>seats</w:t>
      </w:r>
      <w:proofErr w:type="gramEnd"/>
    </w:p>
    <w:p w14:paraId="586A1CAF" w14:textId="77777777" w:rsidR="00000CCC" w:rsidRDefault="00000CCC" w:rsidP="00000CCC">
      <w:pPr>
        <w:rPr>
          <w:rFonts w:ascii="Gisha" w:hAnsi="Gisha" w:cs="Gisha"/>
          <w:b/>
        </w:rPr>
      </w:pPr>
    </w:p>
    <w:p w14:paraId="79DB5510" w14:textId="77777777" w:rsidR="00000CCC" w:rsidRDefault="00000CCC" w:rsidP="00000CCC">
      <w:pPr>
        <w:rPr>
          <w:rFonts w:ascii="Gisha" w:hAnsi="Gisha" w:cs="Gisha"/>
          <w:b/>
        </w:rPr>
      </w:pPr>
    </w:p>
    <w:p w14:paraId="6E5B51CD" w14:textId="77777777" w:rsidR="00000CCC" w:rsidRDefault="00000CCC" w:rsidP="00000CCC">
      <w:pPr>
        <w:rPr>
          <w:rFonts w:ascii="Gisha" w:hAnsi="Gisha" w:cs="Gisha"/>
          <w:b/>
        </w:rPr>
      </w:pPr>
    </w:p>
    <w:p w14:paraId="405E2394" w14:textId="77777777" w:rsidR="00000CCC" w:rsidRDefault="00000CCC" w:rsidP="00000CCC">
      <w:pPr>
        <w:rPr>
          <w:rFonts w:ascii="Gisha" w:hAnsi="Gisha" w:cs="Gisha"/>
          <w:b/>
        </w:rPr>
      </w:pPr>
    </w:p>
    <w:p w14:paraId="7687B336" w14:textId="77777777" w:rsidR="00000CCC" w:rsidRDefault="00000CCC" w:rsidP="00000CCC">
      <w:pPr>
        <w:rPr>
          <w:rFonts w:ascii="Gisha" w:hAnsi="Gisha" w:cs="Gisha"/>
          <w:b/>
        </w:rPr>
      </w:pPr>
    </w:p>
    <w:tbl>
      <w:tblPr>
        <w:tblStyle w:val="TableGrid"/>
        <w:tblpPr w:leftFromText="180" w:rightFromText="180" w:vertAnchor="text" w:horzAnchor="page" w:tblpX="5954" w:tblpY="15"/>
        <w:tblOverlap w:val="never"/>
        <w:tblW w:w="0" w:type="auto"/>
        <w:tblBorders>
          <w:insideH w:val="none" w:sz="0" w:space="0" w:color="auto"/>
          <w:insideV w:val="none" w:sz="0" w:space="0" w:color="auto"/>
        </w:tblBorders>
        <w:tblLook w:val="04A0" w:firstRow="1" w:lastRow="0" w:firstColumn="1" w:lastColumn="0" w:noHBand="0" w:noVBand="1"/>
      </w:tblPr>
      <w:tblGrid>
        <w:gridCol w:w="720"/>
        <w:gridCol w:w="720"/>
        <w:gridCol w:w="720"/>
        <w:gridCol w:w="720"/>
        <w:gridCol w:w="720"/>
        <w:gridCol w:w="720"/>
        <w:gridCol w:w="720"/>
        <w:gridCol w:w="720"/>
      </w:tblGrid>
      <w:tr w:rsidR="00000CCC" w14:paraId="04FA1479" w14:textId="77777777" w:rsidTr="00E46EF4">
        <w:trPr>
          <w:trHeight w:val="576"/>
        </w:trPr>
        <w:tc>
          <w:tcPr>
            <w:tcW w:w="720" w:type="dxa"/>
            <w:vAlign w:val="center"/>
          </w:tcPr>
          <w:p w14:paraId="4EF325A3" w14:textId="77777777" w:rsidR="00000CCC" w:rsidRDefault="00000CCC" w:rsidP="00E46EF4">
            <w:pPr>
              <w:jc w:val="center"/>
              <w:rPr>
                <w:rFonts w:ascii="Gisha" w:hAnsi="Gisha" w:cs="Gisha"/>
              </w:rPr>
            </w:pPr>
          </w:p>
        </w:tc>
        <w:tc>
          <w:tcPr>
            <w:tcW w:w="720" w:type="dxa"/>
            <w:vAlign w:val="center"/>
          </w:tcPr>
          <w:p w14:paraId="60F7C431" w14:textId="77777777" w:rsidR="00000CCC" w:rsidRPr="00DA246A" w:rsidRDefault="00000CCC" w:rsidP="00E46EF4">
            <w:pPr>
              <w:jc w:val="center"/>
              <w:rPr>
                <w:rFonts w:ascii="Gisha" w:hAnsi="Gisha" w:cs="Gisha"/>
                <w:b/>
              </w:rPr>
            </w:pPr>
            <w:r w:rsidRPr="00DA246A">
              <w:rPr>
                <w:rFonts w:ascii="Gisha" w:hAnsi="Gisha" w:cs="Gisha"/>
                <w:b/>
                <w:sz w:val="44"/>
              </w:rPr>
              <w:t>R</w:t>
            </w:r>
          </w:p>
        </w:tc>
        <w:tc>
          <w:tcPr>
            <w:tcW w:w="720" w:type="dxa"/>
            <w:vAlign w:val="center"/>
          </w:tcPr>
          <w:p w14:paraId="1C2E6DCF" w14:textId="77777777" w:rsidR="00000CCC" w:rsidRDefault="00000CCC" w:rsidP="00E46EF4">
            <w:pPr>
              <w:jc w:val="center"/>
              <w:rPr>
                <w:rFonts w:ascii="Gisha" w:hAnsi="Gisha" w:cs="Gisha"/>
              </w:rPr>
            </w:pPr>
          </w:p>
        </w:tc>
        <w:tc>
          <w:tcPr>
            <w:tcW w:w="720" w:type="dxa"/>
            <w:vAlign w:val="center"/>
          </w:tcPr>
          <w:p w14:paraId="3C376827" w14:textId="77777777" w:rsidR="00000CCC" w:rsidRDefault="00000CCC" w:rsidP="00E46EF4">
            <w:pPr>
              <w:jc w:val="center"/>
              <w:rPr>
                <w:rFonts w:ascii="Gisha" w:hAnsi="Gisha" w:cs="Gisha"/>
              </w:rPr>
            </w:pPr>
          </w:p>
        </w:tc>
        <w:tc>
          <w:tcPr>
            <w:tcW w:w="720" w:type="dxa"/>
            <w:vAlign w:val="center"/>
          </w:tcPr>
          <w:p w14:paraId="34A384B9" w14:textId="77777777" w:rsidR="00000CCC" w:rsidRDefault="00000CCC" w:rsidP="00E46EF4">
            <w:pPr>
              <w:jc w:val="center"/>
              <w:rPr>
                <w:rFonts w:ascii="Gisha" w:hAnsi="Gisha" w:cs="Gisha"/>
              </w:rPr>
            </w:pPr>
          </w:p>
        </w:tc>
        <w:tc>
          <w:tcPr>
            <w:tcW w:w="720" w:type="dxa"/>
            <w:vAlign w:val="center"/>
          </w:tcPr>
          <w:p w14:paraId="00277DE9" w14:textId="77777777" w:rsidR="00000CCC" w:rsidRDefault="00000CCC" w:rsidP="00E46EF4">
            <w:pPr>
              <w:jc w:val="center"/>
              <w:rPr>
                <w:rFonts w:ascii="Gisha" w:hAnsi="Gisha" w:cs="Gisha"/>
              </w:rPr>
            </w:pPr>
          </w:p>
        </w:tc>
        <w:tc>
          <w:tcPr>
            <w:tcW w:w="720" w:type="dxa"/>
            <w:vAlign w:val="center"/>
          </w:tcPr>
          <w:p w14:paraId="0615F8D0" w14:textId="77777777" w:rsidR="00000CCC" w:rsidRDefault="00000CCC" w:rsidP="00E46EF4">
            <w:pPr>
              <w:jc w:val="center"/>
              <w:rPr>
                <w:rFonts w:ascii="Gisha" w:hAnsi="Gisha" w:cs="Gisha"/>
              </w:rPr>
            </w:pPr>
          </w:p>
        </w:tc>
        <w:tc>
          <w:tcPr>
            <w:tcW w:w="720" w:type="dxa"/>
            <w:vAlign w:val="center"/>
          </w:tcPr>
          <w:p w14:paraId="13F6FAA4" w14:textId="77777777" w:rsidR="00000CCC" w:rsidRDefault="00000CCC" w:rsidP="00E46EF4">
            <w:pPr>
              <w:jc w:val="center"/>
              <w:rPr>
                <w:rFonts w:ascii="Gisha" w:hAnsi="Gisha" w:cs="Gisha"/>
              </w:rPr>
            </w:pPr>
            <w:r w:rsidRPr="00DA246A">
              <w:rPr>
                <w:rFonts w:ascii="Gisha" w:hAnsi="Gisha" w:cs="Gisha"/>
                <w:b/>
                <w:sz w:val="44"/>
              </w:rPr>
              <w:t>R</w:t>
            </w:r>
          </w:p>
        </w:tc>
      </w:tr>
      <w:tr w:rsidR="00000CCC" w14:paraId="6FCB4443" w14:textId="77777777" w:rsidTr="00E46EF4">
        <w:trPr>
          <w:trHeight w:val="576"/>
        </w:trPr>
        <w:tc>
          <w:tcPr>
            <w:tcW w:w="720" w:type="dxa"/>
            <w:vAlign w:val="center"/>
          </w:tcPr>
          <w:p w14:paraId="08F01DAB" w14:textId="77777777" w:rsidR="00000CCC" w:rsidRDefault="00000CCC" w:rsidP="00E46EF4">
            <w:pPr>
              <w:jc w:val="center"/>
              <w:rPr>
                <w:rFonts w:ascii="Gisha" w:hAnsi="Gisha" w:cs="Gisha"/>
              </w:rPr>
            </w:pPr>
          </w:p>
        </w:tc>
        <w:tc>
          <w:tcPr>
            <w:tcW w:w="720" w:type="dxa"/>
            <w:vAlign w:val="center"/>
          </w:tcPr>
          <w:p w14:paraId="7EAEF1B0"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187AD6DA"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3B912643"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4A75B39A"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2077FDEE"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365544EA" w14:textId="77777777" w:rsidR="00000CCC" w:rsidRDefault="00000CCC" w:rsidP="00E46EF4">
            <w:pPr>
              <w:jc w:val="center"/>
              <w:rPr>
                <w:rFonts w:ascii="Gisha" w:hAnsi="Gisha" w:cs="Gisha"/>
              </w:rPr>
            </w:pPr>
          </w:p>
        </w:tc>
        <w:tc>
          <w:tcPr>
            <w:tcW w:w="720" w:type="dxa"/>
            <w:vAlign w:val="center"/>
          </w:tcPr>
          <w:p w14:paraId="00419A5B" w14:textId="77777777" w:rsidR="00000CCC" w:rsidRDefault="00000CCC" w:rsidP="00E46EF4">
            <w:pPr>
              <w:jc w:val="center"/>
              <w:rPr>
                <w:rFonts w:ascii="Gisha" w:hAnsi="Gisha" w:cs="Gisha"/>
              </w:rPr>
            </w:pPr>
          </w:p>
        </w:tc>
      </w:tr>
      <w:tr w:rsidR="00000CCC" w14:paraId="01D694CA" w14:textId="77777777" w:rsidTr="00E46EF4">
        <w:trPr>
          <w:trHeight w:val="576"/>
        </w:trPr>
        <w:tc>
          <w:tcPr>
            <w:tcW w:w="720" w:type="dxa"/>
            <w:vAlign w:val="center"/>
          </w:tcPr>
          <w:p w14:paraId="6406A8D0" w14:textId="77777777" w:rsidR="00000CCC" w:rsidRDefault="00000CCC" w:rsidP="00E46EF4">
            <w:pPr>
              <w:jc w:val="center"/>
              <w:rPr>
                <w:rFonts w:ascii="Gisha" w:hAnsi="Gisha" w:cs="Gisha"/>
              </w:rPr>
            </w:pPr>
          </w:p>
        </w:tc>
        <w:tc>
          <w:tcPr>
            <w:tcW w:w="720" w:type="dxa"/>
            <w:vAlign w:val="center"/>
          </w:tcPr>
          <w:p w14:paraId="6E871FFB"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50E2DA04" w14:textId="77777777" w:rsidR="00000CCC" w:rsidRDefault="00000CCC" w:rsidP="00E46EF4">
            <w:pPr>
              <w:jc w:val="center"/>
              <w:rPr>
                <w:rFonts w:ascii="Gisha" w:hAnsi="Gisha" w:cs="Gisha"/>
              </w:rPr>
            </w:pPr>
          </w:p>
        </w:tc>
        <w:tc>
          <w:tcPr>
            <w:tcW w:w="720" w:type="dxa"/>
            <w:vAlign w:val="center"/>
          </w:tcPr>
          <w:p w14:paraId="29D2B2A2"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131BA8E7"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272B544D" w14:textId="77777777" w:rsidR="00000CCC" w:rsidRDefault="00000CCC" w:rsidP="00E46EF4">
            <w:pPr>
              <w:jc w:val="center"/>
              <w:rPr>
                <w:rFonts w:ascii="Gisha" w:hAnsi="Gisha" w:cs="Gisha"/>
              </w:rPr>
            </w:pPr>
          </w:p>
        </w:tc>
        <w:tc>
          <w:tcPr>
            <w:tcW w:w="720" w:type="dxa"/>
            <w:vAlign w:val="center"/>
          </w:tcPr>
          <w:p w14:paraId="444DD228" w14:textId="77777777" w:rsidR="00000CCC" w:rsidRDefault="00000CCC" w:rsidP="00E46EF4">
            <w:pPr>
              <w:jc w:val="center"/>
              <w:rPr>
                <w:rFonts w:ascii="Gisha" w:hAnsi="Gisha" w:cs="Gisha"/>
              </w:rPr>
            </w:pPr>
          </w:p>
        </w:tc>
        <w:tc>
          <w:tcPr>
            <w:tcW w:w="720" w:type="dxa"/>
            <w:vAlign w:val="center"/>
          </w:tcPr>
          <w:p w14:paraId="78842D9B" w14:textId="77777777" w:rsidR="00000CCC" w:rsidRDefault="00000CCC" w:rsidP="00E46EF4">
            <w:pPr>
              <w:jc w:val="center"/>
              <w:rPr>
                <w:rFonts w:ascii="Gisha" w:hAnsi="Gisha" w:cs="Gisha"/>
              </w:rPr>
            </w:pPr>
          </w:p>
        </w:tc>
      </w:tr>
      <w:tr w:rsidR="00000CCC" w14:paraId="2176FE83" w14:textId="77777777" w:rsidTr="00E46EF4">
        <w:trPr>
          <w:trHeight w:val="576"/>
        </w:trPr>
        <w:tc>
          <w:tcPr>
            <w:tcW w:w="720" w:type="dxa"/>
            <w:vAlign w:val="center"/>
          </w:tcPr>
          <w:p w14:paraId="2016B811"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22A01DE0" w14:textId="77777777" w:rsidR="00000CCC" w:rsidRDefault="00000CCC" w:rsidP="00E46EF4">
            <w:pPr>
              <w:jc w:val="center"/>
              <w:rPr>
                <w:rFonts w:ascii="Gisha" w:hAnsi="Gisha" w:cs="Gisha"/>
              </w:rPr>
            </w:pPr>
          </w:p>
        </w:tc>
        <w:tc>
          <w:tcPr>
            <w:tcW w:w="720" w:type="dxa"/>
            <w:vAlign w:val="center"/>
          </w:tcPr>
          <w:p w14:paraId="73A6DF9B" w14:textId="77777777" w:rsidR="00000CCC" w:rsidRDefault="00000CCC" w:rsidP="00E46EF4">
            <w:pPr>
              <w:jc w:val="center"/>
              <w:rPr>
                <w:rFonts w:ascii="Gisha" w:hAnsi="Gisha" w:cs="Gisha"/>
              </w:rPr>
            </w:pPr>
          </w:p>
        </w:tc>
        <w:tc>
          <w:tcPr>
            <w:tcW w:w="720" w:type="dxa"/>
            <w:vAlign w:val="center"/>
          </w:tcPr>
          <w:p w14:paraId="63DD3737"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389C2733"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5998B0C8"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51C2E004" w14:textId="77777777" w:rsidR="00000CCC" w:rsidRDefault="00000CCC" w:rsidP="00E46EF4">
            <w:pPr>
              <w:jc w:val="center"/>
              <w:rPr>
                <w:rFonts w:ascii="Gisha" w:hAnsi="Gisha" w:cs="Gisha"/>
              </w:rPr>
            </w:pPr>
          </w:p>
        </w:tc>
        <w:tc>
          <w:tcPr>
            <w:tcW w:w="720" w:type="dxa"/>
            <w:vAlign w:val="center"/>
          </w:tcPr>
          <w:p w14:paraId="3C18E0DB" w14:textId="77777777" w:rsidR="00000CCC" w:rsidRDefault="00000CCC" w:rsidP="00E46EF4">
            <w:pPr>
              <w:jc w:val="center"/>
              <w:rPr>
                <w:rFonts w:ascii="Gisha" w:hAnsi="Gisha" w:cs="Gisha"/>
              </w:rPr>
            </w:pPr>
          </w:p>
        </w:tc>
      </w:tr>
      <w:tr w:rsidR="00000CCC" w14:paraId="574CD3DD" w14:textId="77777777" w:rsidTr="00E46EF4">
        <w:trPr>
          <w:trHeight w:val="576"/>
        </w:trPr>
        <w:tc>
          <w:tcPr>
            <w:tcW w:w="720" w:type="dxa"/>
            <w:vAlign w:val="center"/>
          </w:tcPr>
          <w:p w14:paraId="6D0EAFF8" w14:textId="77777777" w:rsidR="00000CCC" w:rsidRDefault="00000CCC" w:rsidP="00E46EF4">
            <w:pPr>
              <w:jc w:val="center"/>
              <w:rPr>
                <w:rFonts w:ascii="Gisha" w:hAnsi="Gisha" w:cs="Gisha"/>
              </w:rPr>
            </w:pPr>
          </w:p>
        </w:tc>
        <w:tc>
          <w:tcPr>
            <w:tcW w:w="720" w:type="dxa"/>
            <w:vAlign w:val="center"/>
          </w:tcPr>
          <w:p w14:paraId="6781A8C3" w14:textId="77777777" w:rsidR="00000CCC" w:rsidRDefault="00000CCC" w:rsidP="00E46EF4">
            <w:pPr>
              <w:jc w:val="center"/>
              <w:rPr>
                <w:rFonts w:ascii="Gisha" w:hAnsi="Gisha" w:cs="Gisha"/>
              </w:rPr>
            </w:pPr>
          </w:p>
        </w:tc>
        <w:tc>
          <w:tcPr>
            <w:tcW w:w="720" w:type="dxa"/>
            <w:vAlign w:val="center"/>
          </w:tcPr>
          <w:p w14:paraId="743441CA"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13CCD361"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33D5E06B"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2F0F3AD8"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76513F5E"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25F8DD41" w14:textId="77777777" w:rsidR="00000CCC" w:rsidRDefault="00000CCC" w:rsidP="00E46EF4">
            <w:pPr>
              <w:jc w:val="center"/>
              <w:rPr>
                <w:rFonts w:ascii="Gisha" w:hAnsi="Gisha" w:cs="Gisha"/>
              </w:rPr>
            </w:pPr>
          </w:p>
        </w:tc>
      </w:tr>
      <w:tr w:rsidR="00000CCC" w14:paraId="3BAA9D73" w14:textId="77777777" w:rsidTr="00E46EF4">
        <w:trPr>
          <w:trHeight w:val="576"/>
        </w:trPr>
        <w:tc>
          <w:tcPr>
            <w:tcW w:w="720" w:type="dxa"/>
            <w:vAlign w:val="center"/>
          </w:tcPr>
          <w:p w14:paraId="3968A98A"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7F3CEE51" w14:textId="77777777" w:rsidR="00000CCC" w:rsidRDefault="00000CCC" w:rsidP="00E46EF4">
            <w:pPr>
              <w:jc w:val="center"/>
              <w:rPr>
                <w:rFonts w:ascii="Gisha" w:hAnsi="Gisha" w:cs="Gisha"/>
              </w:rPr>
            </w:pPr>
          </w:p>
        </w:tc>
        <w:tc>
          <w:tcPr>
            <w:tcW w:w="720" w:type="dxa"/>
            <w:vAlign w:val="center"/>
          </w:tcPr>
          <w:p w14:paraId="5F8F9BCD" w14:textId="77777777" w:rsidR="00000CCC" w:rsidRDefault="00000CCC" w:rsidP="00E46EF4">
            <w:pPr>
              <w:jc w:val="center"/>
              <w:rPr>
                <w:rFonts w:ascii="Gisha" w:hAnsi="Gisha" w:cs="Gisha"/>
              </w:rPr>
            </w:pPr>
          </w:p>
        </w:tc>
        <w:tc>
          <w:tcPr>
            <w:tcW w:w="720" w:type="dxa"/>
            <w:vAlign w:val="center"/>
          </w:tcPr>
          <w:p w14:paraId="2358E369"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2419081E"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6F59199F"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4838E7D7"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4A22FF58" w14:textId="77777777" w:rsidR="00000CCC" w:rsidRDefault="00000CCC" w:rsidP="00E46EF4">
            <w:pPr>
              <w:jc w:val="center"/>
              <w:rPr>
                <w:rFonts w:ascii="Gisha" w:hAnsi="Gisha" w:cs="Gisha"/>
              </w:rPr>
            </w:pPr>
          </w:p>
        </w:tc>
      </w:tr>
      <w:tr w:rsidR="00000CCC" w14:paraId="0F31E04B" w14:textId="77777777" w:rsidTr="00E46EF4">
        <w:trPr>
          <w:trHeight w:val="576"/>
        </w:trPr>
        <w:tc>
          <w:tcPr>
            <w:tcW w:w="720" w:type="dxa"/>
            <w:vAlign w:val="center"/>
          </w:tcPr>
          <w:p w14:paraId="1B670D63" w14:textId="77777777" w:rsidR="00000CCC" w:rsidRDefault="00000CCC" w:rsidP="00E46EF4">
            <w:pPr>
              <w:jc w:val="center"/>
              <w:rPr>
                <w:rFonts w:ascii="Gisha" w:hAnsi="Gisha" w:cs="Gisha"/>
              </w:rPr>
            </w:pPr>
          </w:p>
        </w:tc>
        <w:tc>
          <w:tcPr>
            <w:tcW w:w="720" w:type="dxa"/>
            <w:vAlign w:val="center"/>
          </w:tcPr>
          <w:p w14:paraId="5B7942D0" w14:textId="77777777" w:rsidR="00000CCC" w:rsidRDefault="00000CCC" w:rsidP="00E46EF4">
            <w:pPr>
              <w:jc w:val="center"/>
              <w:rPr>
                <w:rFonts w:ascii="Gisha" w:hAnsi="Gisha" w:cs="Gisha"/>
              </w:rPr>
            </w:pPr>
          </w:p>
        </w:tc>
        <w:tc>
          <w:tcPr>
            <w:tcW w:w="720" w:type="dxa"/>
            <w:vAlign w:val="center"/>
          </w:tcPr>
          <w:p w14:paraId="56051A13"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1CC6360D"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7B1460D1"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57D338CC"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5D36C226" w14:textId="77777777" w:rsidR="00000CCC" w:rsidRDefault="00000CCC" w:rsidP="00E46EF4">
            <w:pPr>
              <w:jc w:val="center"/>
              <w:rPr>
                <w:rFonts w:ascii="Gisha" w:hAnsi="Gisha" w:cs="Gisha"/>
              </w:rPr>
            </w:pPr>
          </w:p>
        </w:tc>
        <w:tc>
          <w:tcPr>
            <w:tcW w:w="720" w:type="dxa"/>
            <w:vAlign w:val="center"/>
          </w:tcPr>
          <w:p w14:paraId="18C3160E" w14:textId="77777777" w:rsidR="00000CCC" w:rsidRDefault="00000CCC" w:rsidP="00E46EF4">
            <w:pPr>
              <w:jc w:val="center"/>
              <w:rPr>
                <w:rFonts w:ascii="Gisha" w:hAnsi="Gisha" w:cs="Gisha"/>
              </w:rPr>
            </w:pPr>
          </w:p>
        </w:tc>
      </w:tr>
      <w:tr w:rsidR="00000CCC" w14:paraId="7F823639" w14:textId="77777777" w:rsidTr="00E46EF4">
        <w:trPr>
          <w:trHeight w:val="576"/>
        </w:trPr>
        <w:tc>
          <w:tcPr>
            <w:tcW w:w="720" w:type="dxa"/>
            <w:vAlign w:val="center"/>
          </w:tcPr>
          <w:p w14:paraId="0776627C" w14:textId="77777777" w:rsidR="00000CCC" w:rsidRDefault="00000CCC" w:rsidP="00E46EF4">
            <w:pPr>
              <w:jc w:val="center"/>
              <w:rPr>
                <w:rFonts w:ascii="Gisha" w:hAnsi="Gisha" w:cs="Gisha"/>
              </w:rPr>
            </w:pPr>
          </w:p>
        </w:tc>
        <w:tc>
          <w:tcPr>
            <w:tcW w:w="720" w:type="dxa"/>
            <w:vAlign w:val="center"/>
          </w:tcPr>
          <w:p w14:paraId="63ACDC3A" w14:textId="77777777" w:rsidR="00000CCC" w:rsidRDefault="00000CCC" w:rsidP="00E46EF4">
            <w:pPr>
              <w:jc w:val="center"/>
              <w:rPr>
                <w:rFonts w:ascii="Gisha" w:hAnsi="Gisha" w:cs="Gisha"/>
              </w:rPr>
            </w:pPr>
          </w:p>
        </w:tc>
        <w:tc>
          <w:tcPr>
            <w:tcW w:w="720" w:type="dxa"/>
            <w:vAlign w:val="center"/>
          </w:tcPr>
          <w:p w14:paraId="79898B36" w14:textId="77777777" w:rsidR="00000CCC" w:rsidRDefault="00000CCC" w:rsidP="00E46EF4">
            <w:pPr>
              <w:jc w:val="center"/>
              <w:rPr>
                <w:rFonts w:ascii="Gisha" w:hAnsi="Gisha" w:cs="Gisha"/>
              </w:rPr>
            </w:pPr>
          </w:p>
        </w:tc>
        <w:tc>
          <w:tcPr>
            <w:tcW w:w="720" w:type="dxa"/>
            <w:vAlign w:val="center"/>
          </w:tcPr>
          <w:p w14:paraId="2CAE9745"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40EE0743" w14:textId="77777777" w:rsidR="00000CCC" w:rsidRDefault="00000CCC" w:rsidP="00E46EF4">
            <w:pPr>
              <w:jc w:val="center"/>
              <w:rPr>
                <w:rFonts w:ascii="Gisha" w:hAnsi="Gisha" w:cs="Gisha"/>
              </w:rPr>
            </w:pPr>
            <w:r>
              <w:rPr>
                <w:rFonts w:ascii="Gisha" w:hAnsi="Gisha" w:cs="Gisha"/>
                <w:b/>
                <w:sz w:val="44"/>
              </w:rPr>
              <w:t>R</w:t>
            </w:r>
          </w:p>
        </w:tc>
        <w:tc>
          <w:tcPr>
            <w:tcW w:w="720" w:type="dxa"/>
            <w:vAlign w:val="center"/>
          </w:tcPr>
          <w:p w14:paraId="06995CFA" w14:textId="77777777" w:rsidR="00000CCC" w:rsidRDefault="00000CCC" w:rsidP="00E46EF4">
            <w:pPr>
              <w:jc w:val="center"/>
              <w:rPr>
                <w:rFonts w:ascii="Gisha" w:hAnsi="Gisha" w:cs="Gisha"/>
              </w:rPr>
            </w:pPr>
          </w:p>
        </w:tc>
        <w:tc>
          <w:tcPr>
            <w:tcW w:w="720" w:type="dxa"/>
            <w:vAlign w:val="center"/>
          </w:tcPr>
          <w:p w14:paraId="449088CF"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77DD4A8F" w14:textId="77777777" w:rsidR="00000CCC" w:rsidRDefault="00000CCC" w:rsidP="00E46EF4">
            <w:pPr>
              <w:jc w:val="center"/>
              <w:rPr>
                <w:rFonts w:ascii="Gisha" w:hAnsi="Gisha" w:cs="Gisha"/>
              </w:rPr>
            </w:pPr>
          </w:p>
        </w:tc>
      </w:tr>
      <w:tr w:rsidR="00000CCC" w14:paraId="013EAD52" w14:textId="77777777" w:rsidTr="00E46EF4">
        <w:trPr>
          <w:trHeight w:val="576"/>
        </w:trPr>
        <w:tc>
          <w:tcPr>
            <w:tcW w:w="720" w:type="dxa"/>
            <w:vAlign w:val="center"/>
          </w:tcPr>
          <w:p w14:paraId="416726A9" w14:textId="77777777" w:rsidR="00000CCC" w:rsidRDefault="00000CCC" w:rsidP="00E46EF4">
            <w:pPr>
              <w:jc w:val="center"/>
              <w:rPr>
                <w:rFonts w:ascii="Gisha" w:hAnsi="Gisha" w:cs="Gisha"/>
              </w:rPr>
            </w:pPr>
          </w:p>
        </w:tc>
        <w:tc>
          <w:tcPr>
            <w:tcW w:w="720" w:type="dxa"/>
            <w:vAlign w:val="center"/>
          </w:tcPr>
          <w:p w14:paraId="2D430846" w14:textId="77777777" w:rsidR="00000CCC" w:rsidRDefault="00000CCC" w:rsidP="00E46EF4">
            <w:pPr>
              <w:jc w:val="center"/>
              <w:rPr>
                <w:rFonts w:ascii="Gisha" w:hAnsi="Gisha" w:cs="Gisha"/>
              </w:rPr>
            </w:pPr>
          </w:p>
        </w:tc>
        <w:tc>
          <w:tcPr>
            <w:tcW w:w="720" w:type="dxa"/>
            <w:vAlign w:val="center"/>
          </w:tcPr>
          <w:p w14:paraId="7FA127F6"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648713F5"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2D158721" w14:textId="77777777" w:rsidR="00000CCC" w:rsidRDefault="00000CCC" w:rsidP="00E46EF4">
            <w:pPr>
              <w:jc w:val="center"/>
              <w:rPr>
                <w:rFonts w:ascii="Gisha" w:hAnsi="Gisha" w:cs="Gisha"/>
              </w:rPr>
            </w:pPr>
          </w:p>
        </w:tc>
        <w:tc>
          <w:tcPr>
            <w:tcW w:w="720" w:type="dxa"/>
            <w:vAlign w:val="center"/>
          </w:tcPr>
          <w:p w14:paraId="2DEDD0C2"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176E7F2A" w14:textId="77777777" w:rsidR="00000CCC" w:rsidRDefault="00000CCC" w:rsidP="00E46EF4">
            <w:pPr>
              <w:jc w:val="center"/>
              <w:rPr>
                <w:rFonts w:ascii="Gisha" w:hAnsi="Gisha" w:cs="Gisha"/>
              </w:rPr>
            </w:pPr>
          </w:p>
        </w:tc>
        <w:tc>
          <w:tcPr>
            <w:tcW w:w="720" w:type="dxa"/>
            <w:vAlign w:val="center"/>
          </w:tcPr>
          <w:p w14:paraId="05113C30" w14:textId="77777777" w:rsidR="00000CCC" w:rsidRDefault="00000CCC" w:rsidP="00E46EF4">
            <w:pPr>
              <w:jc w:val="center"/>
              <w:rPr>
                <w:rFonts w:ascii="Gisha" w:hAnsi="Gisha" w:cs="Gisha"/>
              </w:rPr>
            </w:pPr>
          </w:p>
        </w:tc>
      </w:tr>
      <w:tr w:rsidR="00000CCC" w14:paraId="3F2DF1B6" w14:textId="77777777" w:rsidTr="00E46EF4">
        <w:trPr>
          <w:trHeight w:val="576"/>
        </w:trPr>
        <w:tc>
          <w:tcPr>
            <w:tcW w:w="720" w:type="dxa"/>
            <w:vAlign w:val="center"/>
          </w:tcPr>
          <w:p w14:paraId="5C8BD8E3"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7C0C5BD9" w14:textId="77777777" w:rsidR="00000CCC" w:rsidRDefault="00000CCC" w:rsidP="00E46EF4">
            <w:pPr>
              <w:jc w:val="center"/>
              <w:rPr>
                <w:rFonts w:ascii="Gisha" w:hAnsi="Gisha" w:cs="Gisha"/>
              </w:rPr>
            </w:pPr>
          </w:p>
        </w:tc>
        <w:tc>
          <w:tcPr>
            <w:tcW w:w="720" w:type="dxa"/>
            <w:vAlign w:val="center"/>
          </w:tcPr>
          <w:p w14:paraId="012C81E8" w14:textId="77777777" w:rsidR="00000CCC" w:rsidRDefault="00000CCC" w:rsidP="00E46EF4">
            <w:pPr>
              <w:jc w:val="center"/>
              <w:rPr>
                <w:rFonts w:ascii="Gisha" w:hAnsi="Gisha" w:cs="Gisha"/>
              </w:rPr>
            </w:pPr>
          </w:p>
        </w:tc>
        <w:tc>
          <w:tcPr>
            <w:tcW w:w="720" w:type="dxa"/>
            <w:vAlign w:val="center"/>
          </w:tcPr>
          <w:p w14:paraId="23804E51" w14:textId="77777777" w:rsidR="00000CCC" w:rsidRDefault="00000CCC" w:rsidP="00E46EF4">
            <w:pPr>
              <w:jc w:val="center"/>
              <w:rPr>
                <w:rFonts w:ascii="Gisha" w:hAnsi="Gisha" w:cs="Gisha"/>
              </w:rPr>
            </w:pPr>
          </w:p>
        </w:tc>
        <w:tc>
          <w:tcPr>
            <w:tcW w:w="720" w:type="dxa"/>
            <w:vAlign w:val="center"/>
          </w:tcPr>
          <w:p w14:paraId="0C493346" w14:textId="77777777" w:rsidR="00000CCC" w:rsidRDefault="00000CCC" w:rsidP="00E46EF4">
            <w:pPr>
              <w:jc w:val="center"/>
              <w:rPr>
                <w:rFonts w:ascii="Gisha" w:hAnsi="Gisha" w:cs="Gisha"/>
              </w:rPr>
            </w:pPr>
          </w:p>
        </w:tc>
        <w:tc>
          <w:tcPr>
            <w:tcW w:w="720" w:type="dxa"/>
            <w:vAlign w:val="center"/>
          </w:tcPr>
          <w:p w14:paraId="6F40CC19" w14:textId="77777777" w:rsidR="00000CCC" w:rsidRDefault="00000CCC" w:rsidP="00E46EF4">
            <w:pPr>
              <w:jc w:val="center"/>
              <w:rPr>
                <w:rFonts w:ascii="Gisha" w:hAnsi="Gisha" w:cs="Gisha"/>
              </w:rPr>
            </w:pPr>
          </w:p>
        </w:tc>
        <w:tc>
          <w:tcPr>
            <w:tcW w:w="720" w:type="dxa"/>
            <w:vAlign w:val="center"/>
          </w:tcPr>
          <w:p w14:paraId="23E2BE1A" w14:textId="77777777" w:rsidR="00000CCC" w:rsidRDefault="00000CCC" w:rsidP="00E46EF4">
            <w:pPr>
              <w:jc w:val="center"/>
              <w:rPr>
                <w:rFonts w:ascii="Gisha" w:hAnsi="Gisha" w:cs="Gisha"/>
              </w:rPr>
            </w:pPr>
          </w:p>
        </w:tc>
        <w:tc>
          <w:tcPr>
            <w:tcW w:w="720" w:type="dxa"/>
            <w:vAlign w:val="center"/>
          </w:tcPr>
          <w:p w14:paraId="4CA3B39A" w14:textId="77777777" w:rsidR="00000CCC" w:rsidRDefault="00000CCC" w:rsidP="00E46EF4">
            <w:pPr>
              <w:jc w:val="center"/>
              <w:rPr>
                <w:rFonts w:ascii="Gisha" w:hAnsi="Gisha" w:cs="Gisha"/>
              </w:rPr>
            </w:pPr>
          </w:p>
        </w:tc>
      </w:tr>
    </w:tbl>
    <w:p w14:paraId="609EB9FE" w14:textId="77777777" w:rsidR="00000CCC" w:rsidRDefault="00000CCC" w:rsidP="00000CCC">
      <w:pPr>
        <w:rPr>
          <w:rFonts w:ascii="Gisha" w:hAnsi="Gisha" w:cs="Gisha"/>
          <w:b/>
        </w:rPr>
      </w:pPr>
      <w:r>
        <w:rPr>
          <w:rFonts w:ascii="Gisha" w:hAnsi="Gisha" w:cs="Gisha"/>
          <w:b/>
        </w:rPr>
        <w:t>Efficiency Gap</w:t>
      </w:r>
    </w:p>
    <w:p w14:paraId="44522E2C" w14:textId="77777777" w:rsidR="00000CCC" w:rsidRDefault="00000CCC" w:rsidP="00000CCC">
      <w:pPr>
        <w:rPr>
          <w:rFonts w:ascii="Gisha" w:hAnsi="Gisha" w:cs="Gisha"/>
          <w:b/>
        </w:rPr>
      </w:pPr>
    </w:p>
    <w:p w14:paraId="1FC23337" w14:textId="77777777" w:rsidR="00000CCC" w:rsidRDefault="00000CCC" w:rsidP="00000CCC">
      <w:pPr>
        <w:rPr>
          <w:rFonts w:ascii="Gisha" w:hAnsi="Gisha" w:cs="Gisha"/>
          <w:b/>
        </w:rPr>
      </w:pPr>
      <w:r w:rsidRPr="00FB53C3">
        <w:rPr>
          <w:rFonts w:ascii="Gisha" w:hAnsi="Gisha" w:cs="Gisha"/>
          <w:b/>
          <w:position w:val="-24"/>
        </w:rPr>
        <w:object w:dxaOrig="4500" w:dyaOrig="620" w14:anchorId="77AC8FB9">
          <v:shape id="_x0000_i1026" type="#_x0000_t75" style="width:224.7pt;height:31.05pt" o:ole="">
            <v:imagedata r:id="rId10" o:title=""/>
          </v:shape>
          <o:OLEObject Type="Embed" ProgID="Equation.DSMT4" ShapeID="_x0000_i1026" DrawAspect="Content" ObjectID="_1589626280" r:id="rId12"/>
        </w:object>
      </w:r>
    </w:p>
    <w:p w14:paraId="783387AA" w14:textId="77777777" w:rsidR="00000CCC" w:rsidRDefault="00000CCC" w:rsidP="00000CCC">
      <w:pPr>
        <w:rPr>
          <w:rFonts w:ascii="Gisha" w:hAnsi="Gisha" w:cs="Gisha"/>
          <w:b/>
        </w:rPr>
      </w:pPr>
    </w:p>
    <w:p w14:paraId="6BE877EC" w14:textId="77777777" w:rsidR="00000CCC" w:rsidRDefault="00000CCC" w:rsidP="00000CCC">
      <w:pPr>
        <w:autoSpaceDE w:val="0"/>
        <w:autoSpaceDN w:val="0"/>
        <w:adjustRightInd w:val="0"/>
        <w:rPr>
          <w:rFonts w:ascii="Helvetica" w:hAnsi="Helvetica" w:cs="Helvetica"/>
        </w:rPr>
      </w:pPr>
    </w:p>
    <w:p w14:paraId="504D799E" w14:textId="77777777" w:rsidR="00000CCC" w:rsidRDefault="00000CCC" w:rsidP="00000CCC">
      <w:pPr>
        <w:autoSpaceDE w:val="0"/>
        <w:autoSpaceDN w:val="0"/>
        <w:adjustRightInd w:val="0"/>
        <w:rPr>
          <w:rFonts w:ascii="Helvetica" w:hAnsi="Helvetica" w:cs="Helvetica"/>
        </w:rPr>
      </w:pPr>
    </w:p>
    <w:p w14:paraId="473F76FE" w14:textId="77777777" w:rsidR="00000CCC" w:rsidRDefault="00000CCC" w:rsidP="00000CCC">
      <w:pPr>
        <w:autoSpaceDE w:val="0"/>
        <w:autoSpaceDN w:val="0"/>
        <w:adjustRightInd w:val="0"/>
        <w:rPr>
          <w:rFonts w:ascii="Helvetica" w:hAnsi="Helvetica" w:cs="Helvetica"/>
        </w:rPr>
      </w:pPr>
    </w:p>
    <w:p w14:paraId="68C4CAE2" w14:textId="77777777" w:rsidR="00000CCC" w:rsidRDefault="00000CCC" w:rsidP="00000CCC">
      <w:pPr>
        <w:autoSpaceDE w:val="0"/>
        <w:autoSpaceDN w:val="0"/>
        <w:adjustRightInd w:val="0"/>
        <w:rPr>
          <w:rFonts w:ascii="Helvetica" w:hAnsi="Helvetica" w:cs="Helvetica"/>
        </w:rPr>
      </w:pPr>
    </w:p>
    <w:p w14:paraId="60A82D6C" w14:textId="77777777" w:rsidR="00000CCC" w:rsidRDefault="00000CCC" w:rsidP="00000CCC">
      <w:pPr>
        <w:autoSpaceDE w:val="0"/>
        <w:autoSpaceDN w:val="0"/>
        <w:adjustRightInd w:val="0"/>
        <w:rPr>
          <w:rFonts w:ascii="Helvetica" w:hAnsi="Helvetica" w:cs="Helvetica"/>
        </w:rPr>
      </w:pPr>
    </w:p>
    <w:p w14:paraId="2EE36299" w14:textId="77777777" w:rsidR="00000CCC" w:rsidRDefault="00000CCC" w:rsidP="00000CCC">
      <w:pPr>
        <w:autoSpaceDE w:val="0"/>
        <w:autoSpaceDN w:val="0"/>
        <w:adjustRightInd w:val="0"/>
        <w:rPr>
          <w:rFonts w:ascii="Helvetica" w:hAnsi="Helvetica" w:cs="Helvetica"/>
        </w:rPr>
      </w:pPr>
    </w:p>
    <w:p w14:paraId="644A63AB" w14:textId="77777777" w:rsidR="00000CCC" w:rsidRPr="00A306FF" w:rsidRDefault="00000CCC" w:rsidP="00000CCC">
      <w:pPr>
        <w:rPr>
          <w:rFonts w:ascii="Gisha" w:hAnsi="Gisha" w:cs="Gisha"/>
        </w:rPr>
      </w:pPr>
      <w:r w:rsidRPr="00A306FF">
        <w:rPr>
          <w:rFonts w:ascii="Gisha" w:hAnsi="Gisha" w:cs="Gisha" w:hint="cs"/>
        </w:rPr>
        <w:br w:type="page"/>
      </w:r>
    </w:p>
    <w:p w14:paraId="79925D9F" w14:textId="77777777" w:rsidR="00000CCC" w:rsidRDefault="00000CCC" w:rsidP="00000CCC">
      <w:pPr>
        <w:rPr>
          <w:rFonts w:ascii="Gisha" w:hAnsi="Gisha" w:cs="Gisha"/>
        </w:rPr>
      </w:pPr>
      <w:r>
        <w:rPr>
          <w:rFonts w:ascii="Gisha" w:hAnsi="Gisha" w:cs="Gisha"/>
        </w:rPr>
        <w:lastRenderedPageBreak/>
        <w:t xml:space="preserve">b. Use packing and cracking to win as many seats as possible for the </w:t>
      </w:r>
      <w:r>
        <w:rPr>
          <w:rFonts w:ascii="Gisha" w:hAnsi="Gisha" w:cs="Gisha"/>
          <w:b/>
          <w:u w:val="single"/>
        </w:rPr>
        <w:t>R</w:t>
      </w:r>
      <w:r w:rsidRPr="001D62B2">
        <w:rPr>
          <w:rFonts w:ascii="Gisha" w:hAnsi="Gisha" w:cs="Gisha"/>
          <w:b/>
          <w:u w:val="single"/>
        </w:rPr>
        <w:t>epublicans</w:t>
      </w:r>
      <w:r>
        <w:rPr>
          <w:rFonts w:ascii="Gisha" w:hAnsi="Gisha" w:cs="Gisha"/>
        </w:rPr>
        <w:t xml:space="preserve"> and calculate the efficiency gap.</w:t>
      </w:r>
    </w:p>
    <w:p w14:paraId="7F1E9445" w14:textId="77777777" w:rsidR="00000CCC" w:rsidRDefault="00000CCC" w:rsidP="00000CCC">
      <w:pPr>
        <w:rPr>
          <w:rFonts w:ascii="Gisha" w:hAnsi="Gisha" w:cs="Gisha"/>
        </w:rPr>
      </w:pPr>
    </w:p>
    <w:p w14:paraId="532B107A" w14:textId="77777777" w:rsidR="00000CCC" w:rsidRDefault="00000CCC" w:rsidP="00000CCC">
      <w:pPr>
        <w:rPr>
          <w:rFonts w:ascii="Gisha" w:hAnsi="Gisha" w:cs="Gisha"/>
        </w:rPr>
      </w:pPr>
    </w:p>
    <w:p w14:paraId="36240A70" w14:textId="77777777" w:rsidR="00000CCC" w:rsidRPr="005266B6" w:rsidRDefault="00000CCC" w:rsidP="00000CCC">
      <w:pPr>
        <w:rPr>
          <w:rFonts w:ascii="Gisha" w:hAnsi="Gisha" w:cs="Gisha"/>
        </w:rPr>
      </w:pPr>
    </w:p>
    <w:tbl>
      <w:tblPr>
        <w:tblStyle w:val="TableGrid"/>
        <w:tblpPr w:leftFromText="180" w:rightFromText="180" w:vertAnchor="text" w:horzAnchor="margin" w:tblpXSpec="right" w:tblpY="1"/>
        <w:tblOverlap w:val="never"/>
        <w:tblW w:w="7707" w:type="dxa"/>
        <w:tblLook w:val="04A0" w:firstRow="1" w:lastRow="0" w:firstColumn="1" w:lastColumn="0" w:noHBand="0" w:noVBand="1"/>
      </w:tblPr>
      <w:tblGrid>
        <w:gridCol w:w="1083"/>
        <w:gridCol w:w="1008"/>
        <w:gridCol w:w="1008"/>
        <w:gridCol w:w="2304"/>
        <w:gridCol w:w="2304"/>
      </w:tblGrid>
      <w:tr w:rsidR="00000CCC" w14:paraId="6BA7304B" w14:textId="77777777" w:rsidTr="00E46EF4">
        <w:trPr>
          <w:trHeight w:val="360"/>
        </w:trPr>
        <w:tc>
          <w:tcPr>
            <w:tcW w:w="1083" w:type="dxa"/>
            <w:vAlign w:val="center"/>
          </w:tcPr>
          <w:p w14:paraId="1FB136AB" w14:textId="77777777" w:rsidR="00000CCC" w:rsidRDefault="00000CCC" w:rsidP="00E46EF4">
            <w:pPr>
              <w:jc w:val="center"/>
              <w:rPr>
                <w:rFonts w:ascii="Gisha" w:hAnsi="Gisha" w:cs="Gisha"/>
                <w:b/>
              </w:rPr>
            </w:pPr>
            <w:r>
              <w:rPr>
                <w:rFonts w:ascii="Gisha" w:hAnsi="Gisha" w:cs="Gisha"/>
                <w:b/>
              </w:rPr>
              <w:t>District</w:t>
            </w:r>
          </w:p>
        </w:tc>
        <w:tc>
          <w:tcPr>
            <w:tcW w:w="1008" w:type="dxa"/>
            <w:vAlign w:val="center"/>
          </w:tcPr>
          <w:p w14:paraId="6C8AF8A3" w14:textId="77777777" w:rsidR="00000CCC" w:rsidRDefault="00000CCC" w:rsidP="00E46EF4">
            <w:pPr>
              <w:jc w:val="center"/>
              <w:rPr>
                <w:rFonts w:ascii="Gisha" w:hAnsi="Gisha" w:cs="Gisha"/>
                <w:b/>
              </w:rPr>
            </w:pPr>
            <w:r>
              <w:rPr>
                <w:rFonts w:ascii="Gisha" w:hAnsi="Gisha" w:cs="Gisha"/>
                <w:b/>
              </w:rPr>
              <w:t>D Votes</w:t>
            </w:r>
          </w:p>
        </w:tc>
        <w:tc>
          <w:tcPr>
            <w:tcW w:w="1008" w:type="dxa"/>
            <w:vAlign w:val="center"/>
          </w:tcPr>
          <w:p w14:paraId="2A718019" w14:textId="77777777" w:rsidR="00000CCC" w:rsidRDefault="00000CCC" w:rsidP="00E46EF4">
            <w:pPr>
              <w:jc w:val="center"/>
              <w:rPr>
                <w:rFonts w:ascii="Gisha" w:hAnsi="Gisha" w:cs="Gisha"/>
                <w:b/>
              </w:rPr>
            </w:pPr>
            <w:r>
              <w:rPr>
                <w:rFonts w:ascii="Gisha" w:hAnsi="Gisha" w:cs="Gisha"/>
                <w:b/>
              </w:rPr>
              <w:t>R Votes</w:t>
            </w:r>
          </w:p>
        </w:tc>
        <w:tc>
          <w:tcPr>
            <w:tcW w:w="2304" w:type="dxa"/>
            <w:vAlign w:val="center"/>
          </w:tcPr>
          <w:p w14:paraId="5F4C14B9" w14:textId="77777777" w:rsidR="00000CCC" w:rsidRDefault="00000CCC" w:rsidP="00E46EF4">
            <w:pPr>
              <w:jc w:val="center"/>
              <w:rPr>
                <w:rFonts w:ascii="Gisha" w:hAnsi="Gisha" w:cs="Gisha"/>
                <w:b/>
              </w:rPr>
            </w:pPr>
            <w:r>
              <w:rPr>
                <w:rFonts w:ascii="Gisha" w:hAnsi="Gisha" w:cs="Gisha"/>
                <w:b/>
              </w:rPr>
              <w:t>D Surplus or Wasted Votes</w:t>
            </w:r>
          </w:p>
        </w:tc>
        <w:tc>
          <w:tcPr>
            <w:tcW w:w="2304" w:type="dxa"/>
            <w:vAlign w:val="center"/>
          </w:tcPr>
          <w:p w14:paraId="04C3EEA7" w14:textId="77777777" w:rsidR="00000CCC" w:rsidRDefault="00000CCC" w:rsidP="00E46EF4">
            <w:pPr>
              <w:jc w:val="center"/>
              <w:rPr>
                <w:rFonts w:ascii="Gisha" w:hAnsi="Gisha" w:cs="Gisha"/>
                <w:b/>
              </w:rPr>
            </w:pPr>
            <w:r>
              <w:rPr>
                <w:rFonts w:ascii="Gisha" w:hAnsi="Gisha" w:cs="Gisha"/>
                <w:b/>
              </w:rPr>
              <w:t>R Surplus or Wasted Votes</w:t>
            </w:r>
          </w:p>
        </w:tc>
      </w:tr>
      <w:tr w:rsidR="00000CCC" w:rsidRPr="00FB53C3" w14:paraId="7BAA2C09" w14:textId="77777777" w:rsidTr="00E46EF4">
        <w:trPr>
          <w:trHeight w:val="360"/>
        </w:trPr>
        <w:tc>
          <w:tcPr>
            <w:tcW w:w="1083" w:type="dxa"/>
            <w:vAlign w:val="center"/>
          </w:tcPr>
          <w:p w14:paraId="07F48CDC" w14:textId="77777777" w:rsidR="00000CCC" w:rsidRPr="00FB53C3" w:rsidRDefault="00000CCC" w:rsidP="00E46EF4">
            <w:pPr>
              <w:jc w:val="center"/>
              <w:rPr>
                <w:rFonts w:ascii="Gisha" w:hAnsi="Gisha" w:cs="Gisha"/>
              </w:rPr>
            </w:pPr>
            <w:r w:rsidRPr="00FB53C3">
              <w:rPr>
                <w:rFonts w:ascii="Gisha" w:hAnsi="Gisha" w:cs="Gisha"/>
              </w:rPr>
              <w:t>1</w:t>
            </w:r>
          </w:p>
        </w:tc>
        <w:tc>
          <w:tcPr>
            <w:tcW w:w="1008" w:type="dxa"/>
            <w:vAlign w:val="center"/>
          </w:tcPr>
          <w:p w14:paraId="4BCC7EB5" w14:textId="77777777" w:rsidR="00000CCC" w:rsidRPr="00FB53C3" w:rsidRDefault="00000CCC" w:rsidP="00E46EF4">
            <w:pPr>
              <w:jc w:val="right"/>
              <w:rPr>
                <w:rFonts w:ascii="Gisha" w:hAnsi="Gisha" w:cs="Gisha"/>
              </w:rPr>
            </w:pPr>
          </w:p>
        </w:tc>
        <w:tc>
          <w:tcPr>
            <w:tcW w:w="1008" w:type="dxa"/>
            <w:vAlign w:val="center"/>
          </w:tcPr>
          <w:p w14:paraId="7F25B4BA" w14:textId="77777777" w:rsidR="00000CCC" w:rsidRPr="00FB53C3" w:rsidRDefault="00000CCC" w:rsidP="00E46EF4">
            <w:pPr>
              <w:jc w:val="right"/>
              <w:rPr>
                <w:rFonts w:ascii="Gisha" w:hAnsi="Gisha" w:cs="Gisha"/>
              </w:rPr>
            </w:pPr>
          </w:p>
        </w:tc>
        <w:tc>
          <w:tcPr>
            <w:tcW w:w="2304" w:type="dxa"/>
            <w:vAlign w:val="center"/>
          </w:tcPr>
          <w:p w14:paraId="64932EA4" w14:textId="77777777" w:rsidR="00000CCC" w:rsidRPr="00FB53C3" w:rsidRDefault="00000CCC" w:rsidP="00E46EF4">
            <w:pPr>
              <w:jc w:val="right"/>
              <w:rPr>
                <w:rFonts w:ascii="Gisha" w:hAnsi="Gisha" w:cs="Gisha"/>
              </w:rPr>
            </w:pPr>
          </w:p>
        </w:tc>
        <w:tc>
          <w:tcPr>
            <w:tcW w:w="2304" w:type="dxa"/>
            <w:vAlign w:val="center"/>
          </w:tcPr>
          <w:p w14:paraId="7D713925" w14:textId="77777777" w:rsidR="00000CCC" w:rsidRPr="00FB53C3" w:rsidRDefault="00000CCC" w:rsidP="00E46EF4">
            <w:pPr>
              <w:jc w:val="right"/>
              <w:rPr>
                <w:rFonts w:ascii="Gisha" w:hAnsi="Gisha" w:cs="Gisha"/>
              </w:rPr>
            </w:pPr>
          </w:p>
        </w:tc>
      </w:tr>
      <w:tr w:rsidR="00000CCC" w:rsidRPr="00FB53C3" w14:paraId="7508D540" w14:textId="77777777" w:rsidTr="00E46EF4">
        <w:trPr>
          <w:trHeight w:val="360"/>
        </w:trPr>
        <w:tc>
          <w:tcPr>
            <w:tcW w:w="1083" w:type="dxa"/>
            <w:vAlign w:val="center"/>
          </w:tcPr>
          <w:p w14:paraId="4A684F2D" w14:textId="77777777" w:rsidR="00000CCC" w:rsidRPr="00FB53C3" w:rsidRDefault="00000CCC" w:rsidP="00E46EF4">
            <w:pPr>
              <w:jc w:val="center"/>
              <w:rPr>
                <w:rFonts w:ascii="Gisha" w:hAnsi="Gisha" w:cs="Gisha"/>
              </w:rPr>
            </w:pPr>
            <w:r w:rsidRPr="00FB53C3">
              <w:rPr>
                <w:rFonts w:ascii="Gisha" w:hAnsi="Gisha" w:cs="Gisha"/>
              </w:rPr>
              <w:t>2</w:t>
            </w:r>
          </w:p>
        </w:tc>
        <w:tc>
          <w:tcPr>
            <w:tcW w:w="1008" w:type="dxa"/>
            <w:vAlign w:val="center"/>
          </w:tcPr>
          <w:p w14:paraId="1EB25F92" w14:textId="77777777" w:rsidR="00000CCC" w:rsidRPr="00FB53C3" w:rsidRDefault="00000CCC" w:rsidP="00E46EF4">
            <w:pPr>
              <w:jc w:val="right"/>
              <w:rPr>
                <w:rFonts w:ascii="Gisha" w:hAnsi="Gisha" w:cs="Gisha"/>
              </w:rPr>
            </w:pPr>
          </w:p>
        </w:tc>
        <w:tc>
          <w:tcPr>
            <w:tcW w:w="1008" w:type="dxa"/>
            <w:vAlign w:val="center"/>
          </w:tcPr>
          <w:p w14:paraId="3C091EEF" w14:textId="77777777" w:rsidR="00000CCC" w:rsidRPr="00FB53C3" w:rsidRDefault="00000CCC" w:rsidP="00E46EF4">
            <w:pPr>
              <w:jc w:val="right"/>
              <w:rPr>
                <w:rFonts w:ascii="Gisha" w:hAnsi="Gisha" w:cs="Gisha"/>
              </w:rPr>
            </w:pPr>
          </w:p>
        </w:tc>
        <w:tc>
          <w:tcPr>
            <w:tcW w:w="2304" w:type="dxa"/>
            <w:vAlign w:val="center"/>
          </w:tcPr>
          <w:p w14:paraId="44F487D2" w14:textId="77777777" w:rsidR="00000CCC" w:rsidRPr="00FB53C3" w:rsidRDefault="00000CCC" w:rsidP="00E46EF4">
            <w:pPr>
              <w:jc w:val="right"/>
              <w:rPr>
                <w:rFonts w:ascii="Gisha" w:hAnsi="Gisha" w:cs="Gisha"/>
              </w:rPr>
            </w:pPr>
          </w:p>
        </w:tc>
        <w:tc>
          <w:tcPr>
            <w:tcW w:w="2304" w:type="dxa"/>
            <w:vAlign w:val="center"/>
          </w:tcPr>
          <w:p w14:paraId="740B6AB0" w14:textId="77777777" w:rsidR="00000CCC" w:rsidRPr="00FB53C3" w:rsidRDefault="00000CCC" w:rsidP="00E46EF4">
            <w:pPr>
              <w:jc w:val="right"/>
              <w:rPr>
                <w:rFonts w:ascii="Gisha" w:hAnsi="Gisha" w:cs="Gisha"/>
              </w:rPr>
            </w:pPr>
          </w:p>
        </w:tc>
      </w:tr>
      <w:tr w:rsidR="00000CCC" w:rsidRPr="00FB53C3" w14:paraId="1E84ADC0" w14:textId="77777777" w:rsidTr="00E46EF4">
        <w:trPr>
          <w:trHeight w:val="360"/>
        </w:trPr>
        <w:tc>
          <w:tcPr>
            <w:tcW w:w="1083" w:type="dxa"/>
            <w:vAlign w:val="center"/>
          </w:tcPr>
          <w:p w14:paraId="6EE9E711" w14:textId="77777777" w:rsidR="00000CCC" w:rsidRPr="00FB53C3" w:rsidRDefault="00000CCC" w:rsidP="00E46EF4">
            <w:pPr>
              <w:jc w:val="center"/>
              <w:rPr>
                <w:rFonts w:ascii="Gisha" w:hAnsi="Gisha" w:cs="Gisha"/>
              </w:rPr>
            </w:pPr>
            <w:r w:rsidRPr="00FB53C3">
              <w:rPr>
                <w:rFonts w:ascii="Gisha" w:hAnsi="Gisha" w:cs="Gisha"/>
              </w:rPr>
              <w:t>3</w:t>
            </w:r>
          </w:p>
        </w:tc>
        <w:tc>
          <w:tcPr>
            <w:tcW w:w="1008" w:type="dxa"/>
            <w:vAlign w:val="center"/>
          </w:tcPr>
          <w:p w14:paraId="1E5269E5" w14:textId="77777777" w:rsidR="00000CCC" w:rsidRPr="00FB53C3" w:rsidRDefault="00000CCC" w:rsidP="00E46EF4">
            <w:pPr>
              <w:jc w:val="right"/>
              <w:rPr>
                <w:rFonts w:ascii="Gisha" w:hAnsi="Gisha" w:cs="Gisha"/>
              </w:rPr>
            </w:pPr>
          </w:p>
        </w:tc>
        <w:tc>
          <w:tcPr>
            <w:tcW w:w="1008" w:type="dxa"/>
            <w:vAlign w:val="center"/>
          </w:tcPr>
          <w:p w14:paraId="5AB52D43" w14:textId="77777777" w:rsidR="00000CCC" w:rsidRPr="00FB53C3" w:rsidRDefault="00000CCC" w:rsidP="00E46EF4">
            <w:pPr>
              <w:jc w:val="right"/>
              <w:rPr>
                <w:rFonts w:ascii="Gisha" w:hAnsi="Gisha" w:cs="Gisha"/>
              </w:rPr>
            </w:pPr>
          </w:p>
        </w:tc>
        <w:tc>
          <w:tcPr>
            <w:tcW w:w="2304" w:type="dxa"/>
            <w:vAlign w:val="center"/>
          </w:tcPr>
          <w:p w14:paraId="73965095" w14:textId="77777777" w:rsidR="00000CCC" w:rsidRPr="00FB53C3" w:rsidRDefault="00000CCC" w:rsidP="00E46EF4">
            <w:pPr>
              <w:jc w:val="right"/>
              <w:rPr>
                <w:rFonts w:ascii="Gisha" w:hAnsi="Gisha" w:cs="Gisha"/>
              </w:rPr>
            </w:pPr>
          </w:p>
        </w:tc>
        <w:tc>
          <w:tcPr>
            <w:tcW w:w="2304" w:type="dxa"/>
            <w:vAlign w:val="center"/>
          </w:tcPr>
          <w:p w14:paraId="689E5DE3" w14:textId="77777777" w:rsidR="00000CCC" w:rsidRPr="00FB53C3" w:rsidRDefault="00000CCC" w:rsidP="00E46EF4">
            <w:pPr>
              <w:jc w:val="right"/>
              <w:rPr>
                <w:rFonts w:ascii="Gisha" w:hAnsi="Gisha" w:cs="Gisha"/>
              </w:rPr>
            </w:pPr>
          </w:p>
        </w:tc>
      </w:tr>
      <w:tr w:rsidR="00000CCC" w:rsidRPr="00FB53C3" w14:paraId="5B354C25" w14:textId="77777777" w:rsidTr="00E46EF4">
        <w:trPr>
          <w:trHeight w:val="360"/>
        </w:trPr>
        <w:tc>
          <w:tcPr>
            <w:tcW w:w="1083" w:type="dxa"/>
            <w:vAlign w:val="center"/>
          </w:tcPr>
          <w:p w14:paraId="630A61E2" w14:textId="77777777" w:rsidR="00000CCC" w:rsidRPr="00FB53C3" w:rsidRDefault="00000CCC" w:rsidP="00E46EF4">
            <w:pPr>
              <w:jc w:val="center"/>
              <w:rPr>
                <w:rFonts w:ascii="Gisha" w:hAnsi="Gisha" w:cs="Gisha"/>
              </w:rPr>
            </w:pPr>
            <w:r w:rsidRPr="00FB53C3">
              <w:rPr>
                <w:rFonts w:ascii="Gisha" w:hAnsi="Gisha" w:cs="Gisha"/>
              </w:rPr>
              <w:t>4</w:t>
            </w:r>
          </w:p>
        </w:tc>
        <w:tc>
          <w:tcPr>
            <w:tcW w:w="1008" w:type="dxa"/>
            <w:vAlign w:val="center"/>
          </w:tcPr>
          <w:p w14:paraId="205A11B7" w14:textId="77777777" w:rsidR="00000CCC" w:rsidRPr="00FB53C3" w:rsidRDefault="00000CCC" w:rsidP="00E46EF4">
            <w:pPr>
              <w:jc w:val="right"/>
              <w:rPr>
                <w:rFonts w:ascii="Gisha" w:hAnsi="Gisha" w:cs="Gisha"/>
              </w:rPr>
            </w:pPr>
          </w:p>
        </w:tc>
        <w:tc>
          <w:tcPr>
            <w:tcW w:w="1008" w:type="dxa"/>
            <w:vAlign w:val="center"/>
          </w:tcPr>
          <w:p w14:paraId="3A666190" w14:textId="77777777" w:rsidR="00000CCC" w:rsidRPr="00FB53C3" w:rsidRDefault="00000CCC" w:rsidP="00E46EF4">
            <w:pPr>
              <w:jc w:val="right"/>
              <w:rPr>
                <w:rFonts w:ascii="Gisha" w:hAnsi="Gisha" w:cs="Gisha"/>
              </w:rPr>
            </w:pPr>
          </w:p>
        </w:tc>
        <w:tc>
          <w:tcPr>
            <w:tcW w:w="2304" w:type="dxa"/>
            <w:vAlign w:val="center"/>
          </w:tcPr>
          <w:p w14:paraId="04B9A11D" w14:textId="77777777" w:rsidR="00000CCC" w:rsidRPr="00FB53C3" w:rsidRDefault="00000CCC" w:rsidP="00E46EF4">
            <w:pPr>
              <w:jc w:val="right"/>
              <w:rPr>
                <w:rFonts w:ascii="Gisha" w:hAnsi="Gisha" w:cs="Gisha"/>
              </w:rPr>
            </w:pPr>
          </w:p>
        </w:tc>
        <w:tc>
          <w:tcPr>
            <w:tcW w:w="2304" w:type="dxa"/>
            <w:vAlign w:val="center"/>
          </w:tcPr>
          <w:p w14:paraId="60669A2B" w14:textId="77777777" w:rsidR="00000CCC" w:rsidRPr="00FB53C3" w:rsidRDefault="00000CCC" w:rsidP="00E46EF4">
            <w:pPr>
              <w:jc w:val="right"/>
              <w:rPr>
                <w:rFonts w:ascii="Gisha" w:hAnsi="Gisha" w:cs="Gisha"/>
              </w:rPr>
            </w:pPr>
          </w:p>
        </w:tc>
      </w:tr>
      <w:tr w:rsidR="00000CCC" w:rsidRPr="00FB53C3" w14:paraId="0829E6EB" w14:textId="77777777" w:rsidTr="00E46EF4">
        <w:trPr>
          <w:trHeight w:val="360"/>
        </w:trPr>
        <w:tc>
          <w:tcPr>
            <w:tcW w:w="1083" w:type="dxa"/>
            <w:vAlign w:val="center"/>
          </w:tcPr>
          <w:p w14:paraId="26B71031" w14:textId="77777777" w:rsidR="00000CCC" w:rsidRPr="00FB53C3" w:rsidRDefault="00000CCC" w:rsidP="00E46EF4">
            <w:pPr>
              <w:jc w:val="center"/>
              <w:rPr>
                <w:rFonts w:ascii="Gisha" w:hAnsi="Gisha" w:cs="Gisha"/>
              </w:rPr>
            </w:pPr>
            <w:r w:rsidRPr="00FB53C3">
              <w:rPr>
                <w:rFonts w:ascii="Gisha" w:hAnsi="Gisha" w:cs="Gisha"/>
              </w:rPr>
              <w:t>5</w:t>
            </w:r>
          </w:p>
        </w:tc>
        <w:tc>
          <w:tcPr>
            <w:tcW w:w="1008" w:type="dxa"/>
            <w:vAlign w:val="center"/>
          </w:tcPr>
          <w:p w14:paraId="57F4FF17" w14:textId="77777777" w:rsidR="00000CCC" w:rsidRPr="00FB53C3" w:rsidRDefault="00000CCC" w:rsidP="00E46EF4">
            <w:pPr>
              <w:jc w:val="right"/>
              <w:rPr>
                <w:rFonts w:ascii="Gisha" w:hAnsi="Gisha" w:cs="Gisha"/>
              </w:rPr>
            </w:pPr>
          </w:p>
        </w:tc>
        <w:tc>
          <w:tcPr>
            <w:tcW w:w="1008" w:type="dxa"/>
            <w:vAlign w:val="center"/>
          </w:tcPr>
          <w:p w14:paraId="6CEB06A5" w14:textId="77777777" w:rsidR="00000CCC" w:rsidRPr="00FB53C3" w:rsidRDefault="00000CCC" w:rsidP="00E46EF4">
            <w:pPr>
              <w:jc w:val="right"/>
              <w:rPr>
                <w:rFonts w:ascii="Gisha" w:hAnsi="Gisha" w:cs="Gisha"/>
              </w:rPr>
            </w:pPr>
          </w:p>
        </w:tc>
        <w:tc>
          <w:tcPr>
            <w:tcW w:w="2304" w:type="dxa"/>
            <w:vAlign w:val="center"/>
          </w:tcPr>
          <w:p w14:paraId="0F6ADA5C" w14:textId="77777777" w:rsidR="00000CCC" w:rsidRPr="00FB53C3" w:rsidRDefault="00000CCC" w:rsidP="00E46EF4">
            <w:pPr>
              <w:jc w:val="right"/>
              <w:rPr>
                <w:rFonts w:ascii="Gisha" w:hAnsi="Gisha" w:cs="Gisha"/>
              </w:rPr>
            </w:pPr>
          </w:p>
        </w:tc>
        <w:tc>
          <w:tcPr>
            <w:tcW w:w="2304" w:type="dxa"/>
            <w:vAlign w:val="center"/>
          </w:tcPr>
          <w:p w14:paraId="1147BCFD" w14:textId="77777777" w:rsidR="00000CCC" w:rsidRPr="00FB53C3" w:rsidRDefault="00000CCC" w:rsidP="00E46EF4">
            <w:pPr>
              <w:jc w:val="right"/>
              <w:rPr>
                <w:rFonts w:ascii="Gisha" w:hAnsi="Gisha" w:cs="Gisha"/>
              </w:rPr>
            </w:pPr>
          </w:p>
        </w:tc>
      </w:tr>
      <w:tr w:rsidR="00000CCC" w:rsidRPr="00FB53C3" w14:paraId="4C4D7DE4" w14:textId="77777777" w:rsidTr="00E46EF4">
        <w:trPr>
          <w:trHeight w:val="360"/>
        </w:trPr>
        <w:tc>
          <w:tcPr>
            <w:tcW w:w="1083" w:type="dxa"/>
            <w:vAlign w:val="center"/>
          </w:tcPr>
          <w:p w14:paraId="4A8C70E7" w14:textId="77777777" w:rsidR="00000CCC" w:rsidRPr="00FB53C3" w:rsidRDefault="00000CCC" w:rsidP="00E46EF4">
            <w:pPr>
              <w:jc w:val="center"/>
              <w:rPr>
                <w:rFonts w:ascii="Gisha" w:hAnsi="Gisha" w:cs="Gisha"/>
              </w:rPr>
            </w:pPr>
            <w:r>
              <w:rPr>
                <w:rFonts w:ascii="Gisha" w:hAnsi="Gisha" w:cs="Gisha"/>
              </w:rPr>
              <w:t>6</w:t>
            </w:r>
          </w:p>
        </w:tc>
        <w:tc>
          <w:tcPr>
            <w:tcW w:w="1008" w:type="dxa"/>
            <w:vAlign w:val="center"/>
          </w:tcPr>
          <w:p w14:paraId="08D43C37" w14:textId="77777777" w:rsidR="00000CCC" w:rsidRPr="00FB53C3" w:rsidRDefault="00000CCC" w:rsidP="00E46EF4">
            <w:pPr>
              <w:jc w:val="right"/>
              <w:rPr>
                <w:rFonts w:ascii="Gisha" w:hAnsi="Gisha" w:cs="Gisha"/>
              </w:rPr>
            </w:pPr>
          </w:p>
        </w:tc>
        <w:tc>
          <w:tcPr>
            <w:tcW w:w="1008" w:type="dxa"/>
            <w:vAlign w:val="center"/>
          </w:tcPr>
          <w:p w14:paraId="5116CBD7" w14:textId="77777777" w:rsidR="00000CCC" w:rsidRPr="00FB53C3" w:rsidRDefault="00000CCC" w:rsidP="00E46EF4">
            <w:pPr>
              <w:jc w:val="right"/>
              <w:rPr>
                <w:rFonts w:ascii="Gisha" w:hAnsi="Gisha" w:cs="Gisha"/>
              </w:rPr>
            </w:pPr>
          </w:p>
        </w:tc>
        <w:tc>
          <w:tcPr>
            <w:tcW w:w="2304" w:type="dxa"/>
            <w:vAlign w:val="center"/>
          </w:tcPr>
          <w:p w14:paraId="7296EA58" w14:textId="77777777" w:rsidR="00000CCC" w:rsidRPr="00FB53C3" w:rsidRDefault="00000CCC" w:rsidP="00E46EF4">
            <w:pPr>
              <w:jc w:val="right"/>
              <w:rPr>
                <w:rFonts w:ascii="Gisha" w:hAnsi="Gisha" w:cs="Gisha"/>
              </w:rPr>
            </w:pPr>
          </w:p>
        </w:tc>
        <w:tc>
          <w:tcPr>
            <w:tcW w:w="2304" w:type="dxa"/>
            <w:vAlign w:val="center"/>
          </w:tcPr>
          <w:p w14:paraId="22A919BF" w14:textId="77777777" w:rsidR="00000CCC" w:rsidRPr="00FB53C3" w:rsidRDefault="00000CCC" w:rsidP="00E46EF4">
            <w:pPr>
              <w:jc w:val="right"/>
              <w:rPr>
                <w:rFonts w:ascii="Gisha" w:hAnsi="Gisha" w:cs="Gisha"/>
              </w:rPr>
            </w:pPr>
          </w:p>
        </w:tc>
      </w:tr>
      <w:tr w:rsidR="00000CCC" w:rsidRPr="00FB53C3" w14:paraId="6F6B6A3C" w14:textId="77777777" w:rsidTr="00E46EF4">
        <w:trPr>
          <w:trHeight w:val="360"/>
        </w:trPr>
        <w:tc>
          <w:tcPr>
            <w:tcW w:w="1083" w:type="dxa"/>
            <w:vAlign w:val="center"/>
          </w:tcPr>
          <w:p w14:paraId="53E374EF" w14:textId="77777777" w:rsidR="00000CCC" w:rsidRPr="00FB53C3" w:rsidRDefault="00000CCC" w:rsidP="00E46EF4">
            <w:pPr>
              <w:jc w:val="center"/>
              <w:rPr>
                <w:rFonts w:ascii="Gisha" w:hAnsi="Gisha" w:cs="Gisha"/>
              </w:rPr>
            </w:pPr>
            <w:r>
              <w:rPr>
                <w:rFonts w:ascii="Gisha" w:hAnsi="Gisha" w:cs="Gisha"/>
              </w:rPr>
              <w:t>7</w:t>
            </w:r>
          </w:p>
        </w:tc>
        <w:tc>
          <w:tcPr>
            <w:tcW w:w="1008" w:type="dxa"/>
            <w:vAlign w:val="center"/>
          </w:tcPr>
          <w:p w14:paraId="5809DE3F" w14:textId="77777777" w:rsidR="00000CCC" w:rsidRPr="00FB53C3" w:rsidRDefault="00000CCC" w:rsidP="00E46EF4">
            <w:pPr>
              <w:jc w:val="right"/>
              <w:rPr>
                <w:rFonts w:ascii="Gisha" w:hAnsi="Gisha" w:cs="Gisha"/>
              </w:rPr>
            </w:pPr>
          </w:p>
        </w:tc>
        <w:tc>
          <w:tcPr>
            <w:tcW w:w="1008" w:type="dxa"/>
            <w:vAlign w:val="center"/>
          </w:tcPr>
          <w:p w14:paraId="0DA00689" w14:textId="77777777" w:rsidR="00000CCC" w:rsidRPr="00FB53C3" w:rsidRDefault="00000CCC" w:rsidP="00E46EF4">
            <w:pPr>
              <w:jc w:val="right"/>
              <w:rPr>
                <w:rFonts w:ascii="Gisha" w:hAnsi="Gisha" w:cs="Gisha"/>
              </w:rPr>
            </w:pPr>
          </w:p>
        </w:tc>
        <w:tc>
          <w:tcPr>
            <w:tcW w:w="2304" w:type="dxa"/>
            <w:vAlign w:val="center"/>
          </w:tcPr>
          <w:p w14:paraId="4F275B9C" w14:textId="77777777" w:rsidR="00000CCC" w:rsidRPr="00FB53C3" w:rsidRDefault="00000CCC" w:rsidP="00E46EF4">
            <w:pPr>
              <w:jc w:val="right"/>
              <w:rPr>
                <w:rFonts w:ascii="Gisha" w:hAnsi="Gisha" w:cs="Gisha"/>
              </w:rPr>
            </w:pPr>
          </w:p>
        </w:tc>
        <w:tc>
          <w:tcPr>
            <w:tcW w:w="2304" w:type="dxa"/>
            <w:vAlign w:val="center"/>
          </w:tcPr>
          <w:p w14:paraId="33F23F19" w14:textId="77777777" w:rsidR="00000CCC" w:rsidRPr="00FB53C3" w:rsidRDefault="00000CCC" w:rsidP="00E46EF4">
            <w:pPr>
              <w:jc w:val="right"/>
              <w:rPr>
                <w:rFonts w:ascii="Gisha" w:hAnsi="Gisha" w:cs="Gisha"/>
              </w:rPr>
            </w:pPr>
          </w:p>
        </w:tc>
      </w:tr>
      <w:tr w:rsidR="00000CCC" w14:paraId="5C7CBDD7" w14:textId="77777777" w:rsidTr="00E46EF4">
        <w:trPr>
          <w:trHeight w:val="360"/>
        </w:trPr>
        <w:tc>
          <w:tcPr>
            <w:tcW w:w="1083" w:type="dxa"/>
            <w:vAlign w:val="center"/>
          </w:tcPr>
          <w:p w14:paraId="06D77CEE" w14:textId="77777777" w:rsidR="00000CCC" w:rsidRDefault="00000CCC" w:rsidP="00E46EF4">
            <w:pPr>
              <w:jc w:val="center"/>
              <w:rPr>
                <w:rFonts w:ascii="Gisha" w:hAnsi="Gisha" w:cs="Gisha"/>
                <w:b/>
              </w:rPr>
            </w:pPr>
            <w:r>
              <w:rPr>
                <w:rFonts w:ascii="Gisha" w:hAnsi="Gisha" w:cs="Gisha"/>
                <w:b/>
              </w:rPr>
              <w:t>Total</w:t>
            </w:r>
          </w:p>
        </w:tc>
        <w:tc>
          <w:tcPr>
            <w:tcW w:w="1008" w:type="dxa"/>
            <w:vAlign w:val="center"/>
          </w:tcPr>
          <w:p w14:paraId="13E076FA" w14:textId="77777777" w:rsidR="00000CCC" w:rsidRDefault="00000CCC" w:rsidP="00E46EF4">
            <w:pPr>
              <w:jc w:val="center"/>
              <w:rPr>
                <w:rFonts w:ascii="Gisha" w:hAnsi="Gisha" w:cs="Gisha"/>
                <w:b/>
              </w:rPr>
            </w:pPr>
          </w:p>
        </w:tc>
        <w:tc>
          <w:tcPr>
            <w:tcW w:w="1008" w:type="dxa"/>
            <w:vAlign w:val="center"/>
          </w:tcPr>
          <w:p w14:paraId="2541175C" w14:textId="77777777" w:rsidR="00000CCC" w:rsidRDefault="00000CCC" w:rsidP="00E46EF4">
            <w:pPr>
              <w:jc w:val="center"/>
              <w:rPr>
                <w:rFonts w:ascii="Gisha" w:hAnsi="Gisha" w:cs="Gisha"/>
                <w:b/>
              </w:rPr>
            </w:pPr>
          </w:p>
        </w:tc>
        <w:tc>
          <w:tcPr>
            <w:tcW w:w="2304" w:type="dxa"/>
            <w:vAlign w:val="center"/>
          </w:tcPr>
          <w:p w14:paraId="4D29E349" w14:textId="77777777" w:rsidR="00000CCC" w:rsidRDefault="00000CCC" w:rsidP="00E46EF4">
            <w:pPr>
              <w:jc w:val="center"/>
              <w:rPr>
                <w:rFonts w:ascii="Gisha" w:hAnsi="Gisha" w:cs="Gisha"/>
                <w:b/>
              </w:rPr>
            </w:pPr>
          </w:p>
        </w:tc>
        <w:tc>
          <w:tcPr>
            <w:tcW w:w="2304" w:type="dxa"/>
            <w:vAlign w:val="center"/>
          </w:tcPr>
          <w:p w14:paraId="5B015091" w14:textId="77777777" w:rsidR="00000CCC" w:rsidRDefault="00000CCC" w:rsidP="00E46EF4">
            <w:pPr>
              <w:jc w:val="center"/>
              <w:rPr>
                <w:rFonts w:ascii="Gisha" w:hAnsi="Gisha" w:cs="Gisha"/>
                <w:b/>
              </w:rPr>
            </w:pPr>
          </w:p>
        </w:tc>
      </w:tr>
    </w:tbl>
    <w:p w14:paraId="388BC1EA" w14:textId="77777777" w:rsidR="00000CCC" w:rsidRDefault="00000CCC" w:rsidP="00000CCC">
      <w:pPr>
        <w:rPr>
          <w:rFonts w:ascii="Gisha" w:hAnsi="Gisha" w:cs="Gisha"/>
          <w:b/>
        </w:rPr>
      </w:pPr>
    </w:p>
    <w:p w14:paraId="649AFB8F" w14:textId="77777777" w:rsidR="00000CCC" w:rsidRDefault="00000CCC" w:rsidP="00000CCC">
      <w:pPr>
        <w:rPr>
          <w:rFonts w:ascii="Gisha" w:hAnsi="Gisha" w:cs="Gisha"/>
          <w:b/>
        </w:rPr>
      </w:pPr>
      <w:r>
        <w:rPr>
          <w:rFonts w:ascii="Gisha" w:hAnsi="Gisha" w:cs="Gisha"/>
          <w:b/>
        </w:rPr>
        <w:t>Election Results:</w:t>
      </w:r>
    </w:p>
    <w:p w14:paraId="28B176B7" w14:textId="77777777" w:rsidR="00000CCC" w:rsidRDefault="00000CCC" w:rsidP="00000CCC">
      <w:pPr>
        <w:rPr>
          <w:rFonts w:ascii="Gisha" w:hAnsi="Gisha" w:cs="Gisha"/>
          <w:b/>
        </w:rPr>
      </w:pPr>
    </w:p>
    <w:p w14:paraId="3B24152F" w14:textId="77777777" w:rsidR="00000CCC" w:rsidRDefault="00000CCC" w:rsidP="00000CCC">
      <w:pPr>
        <w:rPr>
          <w:rFonts w:ascii="Gisha" w:hAnsi="Gisha" w:cs="Gisha"/>
        </w:rPr>
      </w:pPr>
      <w:r>
        <w:rPr>
          <w:rFonts w:ascii="Gisha" w:hAnsi="Gisha" w:cs="Gisha"/>
        </w:rPr>
        <w:t>Democrats wi</w:t>
      </w:r>
      <w:r w:rsidRPr="00387B9E">
        <w:rPr>
          <w:rFonts w:ascii="Gisha" w:hAnsi="Gisha" w:cs="Gisha"/>
        </w:rPr>
        <w:t>n</w:t>
      </w:r>
    </w:p>
    <w:p w14:paraId="724D8995" w14:textId="77777777" w:rsidR="00000CCC" w:rsidRDefault="00000CCC" w:rsidP="00000CCC">
      <w:pPr>
        <w:rPr>
          <w:rFonts w:ascii="Gisha" w:hAnsi="Gisha" w:cs="Gisha"/>
        </w:rPr>
      </w:pPr>
    </w:p>
    <w:p w14:paraId="23A40D58" w14:textId="77777777" w:rsidR="00000CCC" w:rsidRPr="00387B9E" w:rsidRDefault="00000CCC" w:rsidP="00000CCC">
      <w:pPr>
        <w:rPr>
          <w:rFonts w:ascii="Gisha" w:hAnsi="Gisha" w:cs="Gisha"/>
        </w:rPr>
      </w:pPr>
      <w:r w:rsidRPr="00387B9E">
        <w:rPr>
          <w:rFonts w:ascii="Gisha" w:hAnsi="Gisha" w:cs="Gisha"/>
        </w:rPr>
        <w:t>__</w:t>
      </w:r>
      <w:r>
        <w:rPr>
          <w:rFonts w:ascii="Gisha" w:hAnsi="Gisha" w:cs="Gisha"/>
        </w:rPr>
        <w:t xml:space="preserve">________ </w:t>
      </w:r>
      <w:proofErr w:type="gramStart"/>
      <w:r>
        <w:rPr>
          <w:rFonts w:ascii="Gisha" w:hAnsi="Gisha" w:cs="Gisha"/>
        </w:rPr>
        <w:t>s</w:t>
      </w:r>
      <w:r w:rsidRPr="00387B9E">
        <w:rPr>
          <w:rFonts w:ascii="Gisha" w:hAnsi="Gisha" w:cs="Gisha"/>
        </w:rPr>
        <w:t>eats</w:t>
      </w:r>
      <w:proofErr w:type="gramEnd"/>
    </w:p>
    <w:p w14:paraId="67A0B851" w14:textId="77777777" w:rsidR="00000CCC" w:rsidRPr="00387B9E" w:rsidRDefault="00000CCC" w:rsidP="00000CCC">
      <w:pPr>
        <w:rPr>
          <w:rFonts w:ascii="Gisha" w:hAnsi="Gisha" w:cs="Gisha"/>
        </w:rPr>
      </w:pPr>
    </w:p>
    <w:p w14:paraId="1BCBE2FB" w14:textId="77777777" w:rsidR="00000CCC" w:rsidRDefault="00000CCC" w:rsidP="00000CCC">
      <w:pPr>
        <w:rPr>
          <w:rFonts w:ascii="Gisha" w:hAnsi="Gisha" w:cs="Gisha"/>
        </w:rPr>
      </w:pPr>
    </w:p>
    <w:p w14:paraId="77CF6BB5" w14:textId="77777777" w:rsidR="00000CCC" w:rsidRDefault="00000CCC" w:rsidP="00000CCC">
      <w:pPr>
        <w:rPr>
          <w:rFonts w:ascii="Gisha" w:hAnsi="Gisha" w:cs="Gisha"/>
        </w:rPr>
      </w:pPr>
      <w:r>
        <w:rPr>
          <w:rFonts w:ascii="Gisha" w:hAnsi="Gisha" w:cs="Gisha"/>
        </w:rPr>
        <w:t>Republicans wi</w:t>
      </w:r>
      <w:r w:rsidRPr="00387B9E">
        <w:rPr>
          <w:rFonts w:ascii="Gisha" w:hAnsi="Gisha" w:cs="Gisha"/>
        </w:rPr>
        <w:t xml:space="preserve">n </w:t>
      </w:r>
    </w:p>
    <w:p w14:paraId="6B63E541" w14:textId="77777777" w:rsidR="00000CCC" w:rsidRDefault="00000CCC" w:rsidP="00000CCC">
      <w:pPr>
        <w:rPr>
          <w:rFonts w:ascii="Gisha" w:hAnsi="Gisha" w:cs="Gisha"/>
        </w:rPr>
      </w:pPr>
    </w:p>
    <w:p w14:paraId="725EDB08" w14:textId="77777777" w:rsidR="00000CCC" w:rsidRPr="00387B9E" w:rsidRDefault="00000CCC" w:rsidP="00000CCC">
      <w:pPr>
        <w:rPr>
          <w:rFonts w:ascii="Gisha" w:hAnsi="Gisha" w:cs="Gisha"/>
        </w:rPr>
      </w:pPr>
      <w:r>
        <w:rPr>
          <w:rFonts w:ascii="Gisha" w:hAnsi="Gisha" w:cs="Gisha"/>
        </w:rPr>
        <w:t>___</w:t>
      </w:r>
      <w:r w:rsidRPr="00387B9E">
        <w:rPr>
          <w:rFonts w:ascii="Gisha" w:hAnsi="Gisha" w:cs="Gisha"/>
        </w:rPr>
        <w:t xml:space="preserve">_______ </w:t>
      </w:r>
      <w:proofErr w:type="gramStart"/>
      <w:r w:rsidRPr="00387B9E">
        <w:rPr>
          <w:rFonts w:ascii="Gisha" w:hAnsi="Gisha" w:cs="Gisha"/>
        </w:rPr>
        <w:t>seats</w:t>
      </w:r>
      <w:proofErr w:type="gramEnd"/>
    </w:p>
    <w:p w14:paraId="3C05BBD1" w14:textId="77777777" w:rsidR="00000CCC" w:rsidRDefault="00000CCC" w:rsidP="00000CCC">
      <w:pPr>
        <w:rPr>
          <w:rFonts w:ascii="Gisha" w:hAnsi="Gisha" w:cs="Gisha"/>
          <w:b/>
        </w:rPr>
      </w:pPr>
    </w:p>
    <w:p w14:paraId="430308C8" w14:textId="77777777" w:rsidR="00000CCC" w:rsidRDefault="00000CCC" w:rsidP="00000CCC">
      <w:pPr>
        <w:rPr>
          <w:rFonts w:ascii="Gisha" w:hAnsi="Gisha" w:cs="Gisha"/>
          <w:b/>
        </w:rPr>
      </w:pPr>
    </w:p>
    <w:p w14:paraId="6674C1E9" w14:textId="77777777" w:rsidR="00000CCC" w:rsidRDefault="00000CCC" w:rsidP="00000CCC">
      <w:pPr>
        <w:rPr>
          <w:rFonts w:ascii="Gisha" w:hAnsi="Gisha" w:cs="Gisha"/>
          <w:b/>
        </w:rPr>
      </w:pPr>
    </w:p>
    <w:p w14:paraId="283FFF02" w14:textId="77777777" w:rsidR="00000CCC" w:rsidRDefault="00000CCC" w:rsidP="00000CCC">
      <w:pPr>
        <w:rPr>
          <w:rFonts w:ascii="Gisha" w:hAnsi="Gisha" w:cs="Gisha"/>
          <w:b/>
        </w:rPr>
      </w:pPr>
    </w:p>
    <w:p w14:paraId="3A26B0C4" w14:textId="77777777" w:rsidR="00000CCC" w:rsidRDefault="00000CCC" w:rsidP="00000CCC">
      <w:pPr>
        <w:rPr>
          <w:rFonts w:ascii="Gisha" w:hAnsi="Gisha" w:cs="Gisha"/>
          <w:b/>
        </w:rPr>
      </w:pPr>
    </w:p>
    <w:tbl>
      <w:tblPr>
        <w:tblStyle w:val="TableGrid"/>
        <w:tblpPr w:leftFromText="180" w:rightFromText="180" w:vertAnchor="text" w:horzAnchor="page" w:tblpX="5954" w:tblpY="15"/>
        <w:tblOverlap w:val="never"/>
        <w:tblW w:w="0" w:type="auto"/>
        <w:tblBorders>
          <w:insideH w:val="none" w:sz="0" w:space="0" w:color="auto"/>
          <w:insideV w:val="none" w:sz="0" w:space="0" w:color="auto"/>
        </w:tblBorders>
        <w:tblLook w:val="04A0" w:firstRow="1" w:lastRow="0" w:firstColumn="1" w:lastColumn="0" w:noHBand="0" w:noVBand="1"/>
      </w:tblPr>
      <w:tblGrid>
        <w:gridCol w:w="720"/>
        <w:gridCol w:w="720"/>
        <w:gridCol w:w="720"/>
        <w:gridCol w:w="720"/>
        <w:gridCol w:w="720"/>
        <w:gridCol w:w="720"/>
        <w:gridCol w:w="720"/>
        <w:gridCol w:w="720"/>
      </w:tblGrid>
      <w:tr w:rsidR="00000CCC" w14:paraId="5C8956FC" w14:textId="77777777" w:rsidTr="00E46EF4">
        <w:trPr>
          <w:trHeight w:val="576"/>
        </w:trPr>
        <w:tc>
          <w:tcPr>
            <w:tcW w:w="720" w:type="dxa"/>
            <w:vAlign w:val="center"/>
          </w:tcPr>
          <w:p w14:paraId="79581C27" w14:textId="77777777" w:rsidR="00000CCC" w:rsidRDefault="00000CCC" w:rsidP="00E46EF4">
            <w:pPr>
              <w:jc w:val="center"/>
              <w:rPr>
                <w:rFonts w:ascii="Gisha" w:hAnsi="Gisha" w:cs="Gisha"/>
              </w:rPr>
            </w:pPr>
          </w:p>
        </w:tc>
        <w:tc>
          <w:tcPr>
            <w:tcW w:w="720" w:type="dxa"/>
            <w:vAlign w:val="center"/>
          </w:tcPr>
          <w:p w14:paraId="443CF2E9" w14:textId="77777777" w:rsidR="00000CCC" w:rsidRPr="00DA246A" w:rsidRDefault="00000CCC" w:rsidP="00E46EF4">
            <w:pPr>
              <w:jc w:val="center"/>
              <w:rPr>
                <w:rFonts w:ascii="Gisha" w:hAnsi="Gisha" w:cs="Gisha"/>
                <w:b/>
              </w:rPr>
            </w:pPr>
            <w:r w:rsidRPr="00DA246A">
              <w:rPr>
                <w:rFonts w:ascii="Gisha" w:hAnsi="Gisha" w:cs="Gisha"/>
                <w:b/>
                <w:sz w:val="44"/>
              </w:rPr>
              <w:t>R</w:t>
            </w:r>
          </w:p>
        </w:tc>
        <w:tc>
          <w:tcPr>
            <w:tcW w:w="720" w:type="dxa"/>
            <w:vAlign w:val="center"/>
          </w:tcPr>
          <w:p w14:paraId="713FC050" w14:textId="77777777" w:rsidR="00000CCC" w:rsidRDefault="00000CCC" w:rsidP="00E46EF4">
            <w:pPr>
              <w:jc w:val="center"/>
              <w:rPr>
                <w:rFonts w:ascii="Gisha" w:hAnsi="Gisha" w:cs="Gisha"/>
              </w:rPr>
            </w:pPr>
          </w:p>
        </w:tc>
        <w:tc>
          <w:tcPr>
            <w:tcW w:w="720" w:type="dxa"/>
            <w:vAlign w:val="center"/>
          </w:tcPr>
          <w:p w14:paraId="35C1BDF1" w14:textId="77777777" w:rsidR="00000CCC" w:rsidRDefault="00000CCC" w:rsidP="00E46EF4">
            <w:pPr>
              <w:jc w:val="center"/>
              <w:rPr>
                <w:rFonts w:ascii="Gisha" w:hAnsi="Gisha" w:cs="Gisha"/>
              </w:rPr>
            </w:pPr>
          </w:p>
        </w:tc>
        <w:tc>
          <w:tcPr>
            <w:tcW w:w="720" w:type="dxa"/>
            <w:vAlign w:val="center"/>
          </w:tcPr>
          <w:p w14:paraId="64A08A36" w14:textId="77777777" w:rsidR="00000CCC" w:rsidRDefault="00000CCC" w:rsidP="00E46EF4">
            <w:pPr>
              <w:jc w:val="center"/>
              <w:rPr>
                <w:rFonts w:ascii="Gisha" w:hAnsi="Gisha" w:cs="Gisha"/>
              </w:rPr>
            </w:pPr>
          </w:p>
        </w:tc>
        <w:tc>
          <w:tcPr>
            <w:tcW w:w="720" w:type="dxa"/>
            <w:vAlign w:val="center"/>
          </w:tcPr>
          <w:p w14:paraId="7DE31447" w14:textId="77777777" w:rsidR="00000CCC" w:rsidRDefault="00000CCC" w:rsidP="00E46EF4">
            <w:pPr>
              <w:jc w:val="center"/>
              <w:rPr>
                <w:rFonts w:ascii="Gisha" w:hAnsi="Gisha" w:cs="Gisha"/>
              </w:rPr>
            </w:pPr>
          </w:p>
        </w:tc>
        <w:tc>
          <w:tcPr>
            <w:tcW w:w="720" w:type="dxa"/>
            <w:vAlign w:val="center"/>
          </w:tcPr>
          <w:p w14:paraId="0B8DDFC2" w14:textId="77777777" w:rsidR="00000CCC" w:rsidRDefault="00000CCC" w:rsidP="00E46EF4">
            <w:pPr>
              <w:jc w:val="center"/>
              <w:rPr>
                <w:rFonts w:ascii="Gisha" w:hAnsi="Gisha" w:cs="Gisha"/>
              </w:rPr>
            </w:pPr>
          </w:p>
        </w:tc>
        <w:tc>
          <w:tcPr>
            <w:tcW w:w="720" w:type="dxa"/>
            <w:vAlign w:val="center"/>
          </w:tcPr>
          <w:p w14:paraId="5CCDC19C" w14:textId="77777777" w:rsidR="00000CCC" w:rsidRDefault="00000CCC" w:rsidP="00E46EF4">
            <w:pPr>
              <w:jc w:val="center"/>
              <w:rPr>
                <w:rFonts w:ascii="Gisha" w:hAnsi="Gisha" w:cs="Gisha"/>
              </w:rPr>
            </w:pPr>
            <w:r w:rsidRPr="00DA246A">
              <w:rPr>
                <w:rFonts w:ascii="Gisha" w:hAnsi="Gisha" w:cs="Gisha"/>
                <w:b/>
                <w:sz w:val="44"/>
              </w:rPr>
              <w:t>R</w:t>
            </w:r>
          </w:p>
        </w:tc>
      </w:tr>
      <w:tr w:rsidR="00000CCC" w14:paraId="7E024050" w14:textId="77777777" w:rsidTr="00E46EF4">
        <w:trPr>
          <w:trHeight w:val="576"/>
        </w:trPr>
        <w:tc>
          <w:tcPr>
            <w:tcW w:w="720" w:type="dxa"/>
            <w:vAlign w:val="center"/>
          </w:tcPr>
          <w:p w14:paraId="1BDAEF2B" w14:textId="77777777" w:rsidR="00000CCC" w:rsidRDefault="00000CCC" w:rsidP="00E46EF4">
            <w:pPr>
              <w:jc w:val="center"/>
              <w:rPr>
                <w:rFonts w:ascii="Gisha" w:hAnsi="Gisha" w:cs="Gisha"/>
              </w:rPr>
            </w:pPr>
          </w:p>
        </w:tc>
        <w:tc>
          <w:tcPr>
            <w:tcW w:w="720" w:type="dxa"/>
            <w:vAlign w:val="center"/>
          </w:tcPr>
          <w:p w14:paraId="3916147F"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1F1D17BE"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3A249211"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280458F0"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49D4C2F5"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02480DB2" w14:textId="77777777" w:rsidR="00000CCC" w:rsidRDefault="00000CCC" w:rsidP="00E46EF4">
            <w:pPr>
              <w:jc w:val="center"/>
              <w:rPr>
                <w:rFonts w:ascii="Gisha" w:hAnsi="Gisha" w:cs="Gisha"/>
              </w:rPr>
            </w:pPr>
          </w:p>
        </w:tc>
        <w:tc>
          <w:tcPr>
            <w:tcW w:w="720" w:type="dxa"/>
            <w:vAlign w:val="center"/>
          </w:tcPr>
          <w:p w14:paraId="21420D3A" w14:textId="77777777" w:rsidR="00000CCC" w:rsidRDefault="00000CCC" w:rsidP="00E46EF4">
            <w:pPr>
              <w:jc w:val="center"/>
              <w:rPr>
                <w:rFonts w:ascii="Gisha" w:hAnsi="Gisha" w:cs="Gisha"/>
              </w:rPr>
            </w:pPr>
          </w:p>
        </w:tc>
      </w:tr>
      <w:tr w:rsidR="00000CCC" w14:paraId="118FBF8F" w14:textId="77777777" w:rsidTr="00E46EF4">
        <w:trPr>
          <w:trHeight w:val="576"/>
        </w:trPr>
        <w:tc>
          <w:tcPr>
            <w:tcW w:w="720" w:type="dxa"/>
            <w:vAlign w:val="center"/>
          </w:tcPr>
          <w:p w14:paraId="376A3087" w14:textId="77777777" w:rsidR="00000CCC" w:rsidRDefault="00000CCC" w:rsidP="00E46EF4">
            <w:pPr>
              <w:jc w:val="center"/>
              <w:rPr>
                <w:rFonts w:ascii="Gisha" w:hAnsi="Gisha" w:cs="Gisha"/>
              </w:rPr>
            </w:pPr>
          </w:p>
        </w:tc>
        <w:tc>
          <w:tcPr>
            <w:tcW w:w="720" w:type="dxa"/>
            <w:vAlign w:val="center"/>
          </w:tcPr>
          <w:p w14:paraId="7FD4816F"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167669BA" w14:textId="77777777" w:rsidR="00000CCC" w:rsidRDefault="00000CCC" w:rsidP="00E46EF4">
            <w:pPr>
              <w:jc w:val="center"/>
              <w:rPr>
                <w:rFonts w:ascii="Gisha" w:hAnsi="Gisha" w:cs="Gisha"/>
              </w:rPr>
            </w:pPr>
          </w:p>
        </w:tc>
        <w:tc>
          <w:tcPr>
            <w:tcW w:w="720" w:type="dxa"/>
            <w:vAlign w:val="center"/>
          </w:tcPr>
          <w:p w14:paraId="57C2B559"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63B3FAAF"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0AA5063C" w14:textId="77777777" w:rsidR="00000CCC" w:rsidRDefault="00000CCC" w:rsidP="00E46EF4">
            <w:pPr>
              <w:jc w:val="center"/>
              <w:rPr>
                <w:rFonts w:ascii="Gisha" w:hAnsi="Gisha" w:cs="Gisha"/>
              </w:rPr>
            </w:pPr>
          </w:p>
        </w:tc>
        <w:tc>
          <w:tcPr>
            <w:tcW w:w="720" w:type="dxa"/>
            <w:vAlign w:val="center"/>
          </w:tcPr>
          <w:p w14:paraId="77ECEC88" w14:textId="77777777" w:rsidR="00000CCC" w:rsidRDefault="00000CCC" w:rsidP="00E46EF4">
            <w:pPr>
              <w:jc w:val="center"/>
              <w:rPr>
                <w:rFonts w:ascii="Gisha" w:hAnsi="Gisha" w:cs="Gisha"/>
              </w:rPr>
            </w:pPr>
          </w:p>
        </w:tc>
        <w:tc>
          <w:tcPr>
            <w:tcW w:w="720" w:type="dxa"/>
            <w:vAlign w:val="center"/>
          </w:tcPr>
          <w:p w14:paraId="573B1B36" w14:textId="77777777" w:rsidR="00000CCC" w:rsidRDefault="00000CCC" w:rsidP="00E46EF4">
            <w:pPr>
              <w:jc w:val="center"/>
              <w:rPr>
                <w:rFonts w:ascii="Gisha" w:hAnsi="Gisha" w:cs="Gisha"/>
              </w:rPr>
            </w:pPr>
          </w:p>
        </w:tc>
      </w:tr>
      <w:tr w:rsidR="00000CCC" w14:paraId="1DAF0779" w14:textId="77777777" w:rsidTr="00E46EF4">
        <w:trPr>
          <w:trHeight w:val="576"/>
        </w:trPr>
        <w:tc>
          <w:tcPr>
            <w:tcW w:w="720" w:type="dxa"/>
            <w:vAlign w:val="center"/>
          </w:tcPr>
          <w:p w14:paraId="52B49BBA"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75C7130C" w14:textId="77777777" w:rsidR="00000CCC" w:rsidRDefault="00000CCC" w:rsidP="00E46EF4">
            <w:pPr>
              <w:jc w:val="center"/>
              <w:rPr>
                <w:rFonts w:ascii="Gisha" w:hAnsi="Gisha" w:cs="Gisha"/>
              </w:rPr>
            </w:pPr>
          </w:p>
        </w:tc>
        <w:tc>
          <w:tcPr>
            <w:tcW w:w="720" w:type="dxa"/>
            <w:vAlign w:val="center"/>
          </w:tcPr>
          <w:p w14:paraId="7132A373" w14:textId="77777777" w:rsidR="00000CCC" w:rsidRDefault="00000CCC" w:rsidP="00E46EF4">
            <w:pPr>
              <w:jc w:val="center"/>
              <w:rPr>
                <w:rFonts w:ascii="Gisha" w:hAnsi="Gisha" w:cs="Gisha"/>
              </w:rPr>
            </w:pPr>
          </w:p>
        </w:tc>
        <w:tc>
          <w:tcPr>
            <w:tcW w:w="720" w:type="dxa"/>
            <w:vAlign w:val="center"/>
          </w:tcPr>
          <w:p w14:paraId="3EB568CA"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5081EA85"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230EC1B1"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082960D2" w14:textId="77777777" w:rsidR="00000CCC" w:rsidRDefault="00000CCC" w:rsidP="00E46EF4">
            <w:pPr>
              <w:jc w:val="center"/>
              <w:rPr>
                <w:rFonts w:ascii="Gisha" w:hAnsi="Gisha" w:cs="Gisha"/>
              </w:rPr>
            </w:pPr>
          </w:p>
        </w:tc>
        <w:tc>
          <w:tcPr>
            <w:tcW w:w="720" w:type="dxa"/>
            <w:vAlign w:val="center"/>
          </w:tcPr>
          <w:p w14:paraId="367410A3" w14:textId="77777777" w:rsidR="00000CCC" w:rsidRDefault="00000CCC" w:rsidP="00E46EF4">
            <w:pPr>
              <w:jc w:val="center"/>
              <w:rPr>
                <w:rFonts w:ascii="Gisha" w:hAnsi="Gisha" w:cs="Gisha"/>
              </w:rPr>
            </w:pPr>
          </w:p>
        </w:tc>
      </w:tr>
      <w:tr w:rsidR="00000CCC" w14:paraId="65D0C3A0" w14:textId="77777777" w:rsidTr="00E46EF4">
        <w:trPr>
          <w:trHeight w:val="576"/>
        </w:trPr>
        <w:tc>
          <w:tcPr>
            <w:tcW w:w="720" w:type="dxa"/>
            <w:vAlign w:val="center"/>
          </w:tcPr>
          <w:p w14:paraId="5EBE60A8" w14:textId="77777777" w:rsidR="00000CCC" w:rsidRDefault="00000CCC" w:rsidP="00E46EF4">
            <w:pPr>
              <w:jc w:val="center"/>
              <w:rPr>
                <w:rFonts w:ascii="Gisha" w:hAnsi="Gisha" w:cs="Gisha"/>
              </w:rPr>
            </w:pPr>
          </w:p>
        </w:tc>
        <w:tc>
          <w:tcPr>
            <w:tcW w:w="720" w:type="dxa"/>
            <w:vAlign w:val="center"/>
          </w:tcPr>
          <w:p w14:paraId="488EF39C" w14:textId="77777777" w:rsidR="00000CCC" w:rsidRDefault="00000CCC" w:rsidP="00E46EF4">
            <w:pPr>
              <w:jc w:val="center"/>
              <w:rPr>
                <w:rFonts w:ascii="Gisha" w:hAnsi="Gisha" w:cs="Gisha"/>
              </w:rPr>
            </w:pPr>
          </w:p>
        </w:tc>
        <w:tc>
          <w:tcPr>
            <w:tcW w:w="720" w:type="dxa"/>
            <w:vAlign w:val="center"/>
          </w:tcPr>
          <w:p w14:paraId="2F2474B3"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249DC661"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53D0386D"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7611887C"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19ADE38D"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3EFF5E48" w14:textId="77777777" w:rsidR="00000CCC" w:rsidRDefault="00000CCC" w:rsidP="00E46EF4">
            <w:pPr>
              <w:jc w:val="center"/>
              <w:rPr>
                <w:rFonts w:ascii="Gisha" w:hAnsi="Gisha" w:cs="Gisha"/>
              </w:rPr>
            </w:pPr>
          </w:p>
        </w:tc>
      </w:tr>
      <w:tr w:rsidR="00000CCC" w14:paraId="1FEA0673" w14:textId="77777777" w:rsidTr="00E46EF4">
        <w:trPr>
          <w:trHeight w:val="576"/>
        </w:trPr>
        <w:tc>
          <w:tcPr>
            <w:tcW w:w="720" w:type="dxa"/>
            <w:vAlign w:val="center"/>
          </w:tcPr>
          <w:p w14:paraId="14EDB84E"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7EC44061" w14:textId="77777777" w:rsidR="00000CCC" w:rsidRDefault="00000CCC" w:rsidP="00E46EF4">
            <w:pPr>
              <w:jc w:val="center"/>
              <w:rPr>
                <w:rFonts w:ascii="Gisha" w:hAnsi="Gisha" w:cs="Gisha"/>
              </w:rPr>
            </w:pPr>
          </w:p>
        </w:tc>
        <w:tc>
          <w:tcPr>
            <w:tcW w:w="720" w:type="dxa"/>
            <w:vAlign w:val="center"/>
          </w:tcPr>
          <w:p w14:paraId="49E6C458" w14:textId="77777777" w:rsidR="00000CCC" w:rsidRDefault="00000CCC" w:rsidP="00E46EF4">
            <w:pPr>
              <w:jc w:val="center"/>
              <w:rPr>
                <w:rFonts w:ascii="Gisha" w:hAnsi="Gisha" w:cs="Gisha"/>
              </w:rPr>
            </w:pPr>
          </w:p>
        </w:tc>
        <w:tc>
          <w:tcPr>
            <w:tcW w:w="720" w:type="dxa"/>
            <w:vAlign w:val="center"/>
          </w:tcPr>
          <w:p w14:paraId="35074E98"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745EE2E6"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77338EE8"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0FFE5624"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2B3B604C" w14:textId="77777777" w:rsidR="00000CCC" w:rsidRDefault="00000CCC" w:rsidP="00E46EF4">
            <w:pPr>
              <w:jc w:val="center"/>
              <w:rPr>
                <w:rFonts w:ascii="Gisha" w:hAnsi="Gisha" w:cs="Gisha"/>
              </w:rPr>
            </w:pPr>
          </w:p>
        </w:tc>
      </w:tr>
      <w:tr w:rsidR="00000CCC" w14:paraId="3985C7E1" w14:textId="77777777" w:rsidTr="00E46EF4">
        <w:trPr>
          <w:trHeight w:val="576"/>
        </w:trPr>
        <w:tc>
          <w:tcPr>
            <w:tcW w:w="720" w:type="dxa"/>
            <w:vAlign w:val="center"/>
          </w:tcPr>
          <w:p w14:paraId="70061E26" w14:textId="77777777" w:rsidR="00000CCC" w:rsidRDefault="00000CCC" w:rsidP="00E46EF4">
            <w:pPr>
              <w:jc w:val="center"/>
              <w:rPr>
                <w:rFonts w:ascii="Gisha" w:hAnsi="Gisha" w:cs="Gisha"/>
              </w:rPr>
            </w:pPr>
          </w:p>
        </w:tc>
        <w:tc>
          <w:tcPr>
            <w:tcW w:w="720" w:type="dxa"/>
            <w:vAlign w:val="center"/>
          </w:tcPr>
          <w:p w14:paraId="35BF96BC" w14:textId="77777777" w:rsidR="00000CCC" w:rsidRDefault="00000CCC" w:rsidP="00E46EF4">
            <w:pPr>
              <w:jc w:val="center"/>
              <w:rPr>
                <w:rFonts w:ascii="Gisha" w:hAnsi="Gisha" w:cs="Gisha"/>
              </w:rPr>
            </w:pPr>
          </w:p>
        </w:tc>
        <w:tc>
          <w:tcPr>
            <w:tcW w:w="720" w:type="dxa"/>
            <w:vAlign w:val="center"/>
          </w:tcPr>
          <w:p w14:paraId="1206789A"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1D4D584E"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3B417031"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5879E90E"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57EEB572" w14:textId="77777777" w:rsidR="00000CCC" w:rsidRDefault="00000CCC" w:rsidP="00E46EF4">
            <w:pPr>
              <w:jc w:val="center"/>
              <w:rPr>
                <w:rFonts w:ascii="Gisha" w:hAnsi="Gisha" w:cs="Gisha"/>
              </w:rPr>
            </w:pPr>
          </w:p>
        </w:tc>
        <w:tc>
          <w:tcPr>
            <w:tcW w:w="720" w:type="dxa"/>
            <w:vAlign w:val="center"/>
          </w:tcPr>
          <w:p w14:paraId="7BB3BDD0" w14:textId="77777777" w:rsidR="00000CCC" w:rsidRDefault="00000CCC" w:rsidP="00E46EF4">
            <w:pPr>
              <w:jc w:val="center"/>
              <w:rPr>
                <w:rFonts w:ascii="Gisha" w:hAnsi="Gisha" w:cs="Gisha"/>
              </w:rPr>
            </w:pPr>
          </w:p>
        </w:tc>
      </w:tr>
      <w:tr w:rsidR="00000CCC" w14:paraId="16E71C69" w14:textId="77777777" w:rsidTr="00E46EF4">
        <w:trPr>
          <w:trHeight w:val="576"/>
        </w:trPr>
        <w:tc>
          <w:tcPr>
            <w:tcW w:w="720" w:type="dxa"/>
            <w:vAlign w:val="center"/>
          </w:tcPr>
          <w:p w14:paraId="5C51CB31" w14:textId="77777777" w:rsidR="00000CCC" w:rsidRDefault="00000CCC" w:rsidP="00E46EF4">
            <w:pPr>
              <w:jc w:val="center"/>
              <w:rPr>
                <w:rFonts w:ascii="Gisha" w:hAnsi="Gisha" w:cs="Gisha"/>
              </w:rPr>
            </w:pPr>
          </w:p>
        </w:tc>
        <w:tc>
          <w:tcPr>
            <w:tcW w:w="720" w:type="dxa"/>
            <w:vAlign w:val="center"/>
          </w:tcPr>
          <w:p w14:paraId="48ED0971" w14:textId="77777777" w:rsidR="00000CCC" w:rsidRDefault="00000CCC" w:rsidP="00E46EF4">
            <w:pPr>
              <w:jc w:val="center"/>
              <w:rPr>
                <w:rFonts w:ascii="Gisha" w:hAnsi="Gisha" w:cs="Gisha"/>
              </w:rPr>
            </w:pPr>
          </w:p>
        </w:tc>
        <w:tc>
          <w:tcPr>
            <w:tcW w:w="720" w:type="dxa"/>
            <w:vAlign w:val="center"/>
          </w:tcPr>
          <w:p w14:paraId="48900A71" w14:textId="77777777" w:rsidR="00000CCC" w:rsidRDefault="00000CCC" w:rsidP="00E46EF4">
            <w:pPr>
              <w:jc w:val="center"/>
              <w:rPr>
                <w:rFonts w:ascii="Gisha" w:hAnsi="Gisha" w:cs="Gisha"/>
              </w:rPr>
            </w:pPr>
          </w:p>
        </w:tc>
        <w:tc>
          <w:tcPr>
            <w:tcW w:w="720" w:type="dxa"/>
            <w:vAlign w:val="center"/>
          </w:tcPr>
          <w:p w14:paraId="58ED7B73" w14:textId="77777777" w:rsidR="00000CCC" w:rsidRDefault="00000CCC" w:rsidP="00E46EF4">
            <w:pPr>
              <w:jc w:val="center"/>
              <w:rPr>
                <w:rFonts w:ascii="Gisha" w:hAnsi="Gisha" w:cs="Gisha"/>
              </w:rPr>
            </w:pPr>
            <w:r>
              <w:rPr>
                <w:rFonts w:ascii="Gisha" w:hAnsi="Gisha" w:cs="Gisha"/>
                <w:b/>
                <w:sz w:val="44"/>
              </w:rPr>
              <w:t>D</w:t>
            </w:r>
          </w:p>
        </w:tc>
        <w:tc>
          <w:tcPr>
            <w:tcW w:w="720" w:type="dxa"/>
            <w:vAlign w:val="center"/>
          </w:tcPr>
          <w:p w14:paraId="29A5C1EC" w14:textId="77777777" w:rsidR="00000CCC" w:rsidRDefault="00000CCC" w:rsidP="00E46EF4">
            <w:pPr>
              <w:jc w:val="center"/>
              <w:rPr>
                <w:rFonts w:ascii="Gisha" w:hAnsi="Gisha" w:cs="Gisha"/>
              </w:rPr>
            </w:pPr>
            <w:r>
              <w:rPr>
                <w:rFonts w:ascii="Gisha" w:hAnsi="Gisha" w:cs="Gisha"/>
                <w:b/>
                <w:sz w:val="44"/>
              </w:rPr>
              <w:t>R</w:t>
            </w:r>
          </w:p>
        </w:tc>
        <w:tc>
          <w:tcPr>
            <w:tcW w:w="720" w:type="dxa"/>
            <w:vAlign w:val="center"/>
          </w:tcPr>
          <w:p w14:paraId="570D37BA" w14:textId="77777777" w:rsidR="00000CCC" w:rsidRDefault="00000CCC" w:rsidP="00E46EF4">
            <w:pPr>
              <w:jc w:val="center"/>
              <w:rPr>
                <w:rFonts w:ascii="Gisha" w:hAnsi="Gisha" w:cs="Gisha"/>
              </w:rPr>
            </w:pPr>
          </w:p>
        </w:tc>
        <w:tc>
          <w:tcPr>
            <w:tcW w:w="720" w:type="dxa"/>
            <w:vAlign w:val="center"/>
          </w:tcPr>
          <w:p w14:paraId="311FAEDE"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27843B63" w14:textId="77777777" w:rsidR="00000CCC" w:rsidRDefault="00000CCC" w:rsidP="00E46EF4">
            <w:pPr>
              <w:jc w:val="center"/>
              <w:rPr>
                <w:rFonts w:ascii="Gisha" w:hAnsi="Gisha" w:cs="Gisha"/>
              </w:rPr>
            </w:pPr>
          </w:p>
        </w:tc>
      </w:tr>
      <w:tr w:rsidR="00000CCC" w14:paraId="6DC6D75C" w14:textId="77777777" w:rsidTr="00E46EF4">
        <w:trPr>
          <w:trHeight w:val="576"/>
        </w:trPr>
        <w:tc>
          <w:tcPr>
            <w:tcW w:w="720" w:type="dxa"/>
            <w:vAlign w:val="center"/>
          </w:tcPr>
          <w:p w14:paraId="3B399AA6" w14:textId="77777777" w:rsidR="00000CCC" w:rsidRDefault="00000CCC" w:rsidP="00E46EF4">
            <w:pPr>
              <w:jc w:val="center"/>
              <w:rPr>
                <w:rFonts w:ascii="Gisha" w:hAnsi="Gisha" w:cs="Gisha"/>
              </w:rPr>
            </w:pPr>
          </w:p>
        </w:tc>
        <w:tc>
          <w:tcPr>
            <w:tcW w:w="720" w:type="dxa"/>
            <w:vAlign w:val="center"/>
          </w:tcPr>
          <w:p w14:paraId="2BEE961E" w14:textId="77777777" w:rsidR="00000CCC" w:rsidRDefault="00000CCC" w:rsidP="00E46EF4">
            <w:pPr>
              <w:jc w:val="center"/>
              <w:rPr>
                <w:rFonts w:ascii="Gisha" w:hAnsi="Gisha" w:cs="Gisha"/>
              </w:rPr>
            </w:pPr>
          </w:p>
        </w:tc>
        <w:tc>
          <w:tcPr>
            <w:tcW w:w="720" w:type="dxa"/>
            <w:vAlign w:val="center"/>
          </w:tcPr>
          <w:p w14:paraId="7B01BF22"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0D0E6B13"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7D2E64C8" w14:textId="77777777" w:rsidR="00000CCC" w:rsidRDefault="00000CCC" w:rsidP="00E46EF4">
            <w:pPr>
              <w:jc w:val="center"/>
              <w:rPr>
                <w:rFonts w:ascii="Gisha" w:hAnsi="Gisha" w:cs="Gisha"/>
              </w:rPr>
            </w:pPr>
          </w:p>
        </w:tc>
        <w:tc>
          <w:tcPr>
            <w:tcW w:w="720" w:type="dxa"/>
            <w:vAlign w:val="center"/>
          </w:tcPr>
          <w:p w14:paraId="77DD454A"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7EB812A7" w14:textId="77777777" w:rsidR="00000CCC" w:rsidRDefault="00000CCC" w:rsidP="00E46EF4">
            <w:pPr>
              <w:jc w:val="center"/>
              <w:rPr>
                <w:rFonts w:ascii="Gisha" w:hAnsi="Gisha" w:cs="Gisha"/>
              </w:rPr>
            </w:pPr>
          </w:p>
        </w:tc>
        <w:tc>
          <w:tcPr>
            <w:tcW w:w="720" w:type="dxa"/>
            <w:vAlign w:val="center"/>
          </w:tcPr>
          <w:p w14:paraId="76B08AB9" w14:textId="77777777" w:rsidR="00000CCC" w:rsidRDefault="00000CCC" w:rsidP="00E46EF4">
            <w:pPr>
              <w:jc w:val="center"/>
              <w:rPr>
                <w:rFonts w:ascii="Gisha" w:hAnsi="Gisha" w:cs="Gisha"/>
              </w:rPr>
            </w:pPr>
          </w:p>
        </w:tc>
      </w:tr>
      <w:tr w:rsidR="00000CCC" w14:paraId="57826E08" w14:textId="77777777" w:rsidTr="00E46EF4">
        <w:trPr>
          <w:trHeight w:val="576"/>
        </w:trPr>
        <w:tc>
          <w:tcPr>
            <w:tcW w:w="720" w:type="dxa"/>
            <w:vAlign w:val="center"/>
          </w:tcPr>
          <w:p w14:paraId="0040E3E1" w14:textId="77777777" w:rsidR="00000CCC" w:rsidRDefault="00000CCC" w:rsidP="00E46EF4">
            <w:pPr>
              <w:jc w:val="center"/>
              <w:rPr>
                <w:rFonts w:ascii="Gisha" w:hAnsi="Gisha" w:cs="Gisha"/>
              </w:rPr>
            </w:pPr>
            <w:r w:rsidRPr="00DA246A">
              <w:rPr>
                <w:rFonts w:ascii="Gisha" w:hAnsi="Gisha" w:cs="Gisha"/>
                <w:b/>
                <w:sz w:val="44"/>
              </w:rPr>
              <w:t>R</w:t>
            </w:r>
          </w:p>
        </w:tc>
        <w:tc>
          <w:tcPr>
            <w:tcW w:w="720" w:type="dxa"/>
            <w:vAlign w:val="center"/>
          </w:tcPr>
          <w:p w14:paraId="5472E12A" w14:textId="77777777" w:rsidR="00000CCC" w:rsidRDefault="00000CCC" w:rsidP="00E46EF4">
            <w:pPr>
              <w:jc w:val="center"/>
              <w:rPr>
                <w:rFonts w:ascii="Gisha" w:hAnsi="Gisha" w:cs="Gisha"/>
              </w:rPr>
            </w:pPr>
          </w:p>
        </w:tc>
        <w:tc>
          <w:tcPr>
            <w:tcW w:w="720" w:type="dxa"/>
            <w:vAlign w:val="center"/>
          </w:tcPr>
          <w:p w14:paraId="5634EB77" w14:textId="77777777" w:rsidR="00000CCC" w:rsidRDefault="00000CCC" w:rsidP="00E46EF4">
            <w:pPr>
              <w:jc w:val="center"/>
              <w:rPr>
                <w:rFonts w:ascii="Gisha" w:hAnsi="Gisha" w:cs="Gisha"/>
              </w:rPr>
            </w:pPr>
          </w:p>
        </w:tc>
        <w:tc>
          <w:tcPr>
            <w:tcW w:w="720" w:type="dxa"/>
            <w:vAlign w:val="center"/>
          </w:tcPr>
          <w:p w14:paraId="473A08F9" w14:textId="77777777" w:rsidR="00000CCC" w:rsidRDefault="00000CCC" w:rsidP="00E46EF4">
            <w:pPr>
              <w:jc w:val="center"/>
              <w:rPr>
                <w:rFonts w:ascii="Gisha" w:hAnsi="Gisha" w:cs="Gisha"/>
              </w:rPr>
            </w:pPr>
          </w:p>
        </w:tc>
        <w:tc>
          <w:tcPr>
            <w:tcW w:w="720" w:type="dxa"/>
            <w:vAlign w:val="center"/>
          </w:tcPr>
          <w:p w14:paraId="18772302" w14:textId="77777777" w:rsidR="00000CCC" w:rsidRDefault="00000CCC" w:rsidP="00E46EF4">
            <w:pPr>
              <w:jc w:val="center"/>
              <w:rPr>
                <w:rFonts w:ascii="Gisha" w:hAnsi="Gisha" w:cs="Gisha"/>
              </w:rPr>
            </w:pPr>
          </w:p>
        </w:tc>
        <w:tc>
          <w:tcPr>
            <w:tcW w:w="720" w:type="dxa"/>
            <w:vAlign w:val="center"/>
          </w:tcPr>
          <w:p w14:paraId="2D86C271" w14:textId="77777777" w:rsidR="00000CCC" w:rsidRDefault="00000CCC" w:rsidP="00E46EF4">
            <w:pPr>
              <w:jc w:val="center"/>
              <w:rPr>
                <w:rFonts w:ascii="Gisha" w:hAnsi="Gisha" w:cs="Gisha"/>
              </w:rPr>
            </w:pPr>
          </w:p>
        </w:tc>
        <w:tc>
          <w:tcPr>
            <w:tcW w:w="720" w:type="dxa"/>
            <w:vAlign w:val="center"/>
          </w:tcPr>
          <w:p w14:paraId="25DE442A" w14:textId="77777777" w:rsidR="00000CCC" w:rsidRDefault="00000CCC" w:rsidP="00E46EF4">
            <w:pPr>
              <w:jc w:val="center"/>
              <w:rPr>
                <w:rFonts w:ascii="Gisha" w:hAnsi="Gisha" w:cs="Gisha"/>
              </w:rPr>
            </w:pPr>
          </w:p>
        </w:tc>
        <w:tc>
          <w:tcPr>
            <w:tcW w:w="720" w:type="dxa"/>
            <w:vAlign w:val="center"/>
          </w:tcPr>
          <w:p w14:paraId="5AE9D44D" w14:textId="77777777" w:rsidR="00000CCC" w:rsidRDefault="00000CCC" w:rsidP="00E46EF4">
            <w:pPr>
              <w:jc w:val="center"/>
              <w:rPr>
                <w:rFonts w:ascii="Gisha" w:hAnsi="Gisha" w:cs="Gisha"/>
              </w:rPr>
            </w:pPr>
          </w:p>
        </w:tc>
      </w:tr>
    </w:tbl>
    <w:p w14:paraId="41C3FD80" w14:textId="77777777" w:rsidR="00000CCC" w:rsidRDefault="00000CCC" w:rsidP="00000CCC">
      <w:pPr>
        <w:rPr>
          <w:rFonts w:ascii="Gisha" w:hAnsi="Gisha" w:cs="Gisha"/>
          <w:b/>
        </w:rPr>
      </w:pPr>
      <w:r>
        <w:rPr>
          <w:rFonts w:ascii="Gisha" w:hAnsi="Gisha" w:cs="Gisha"/>
          <w:b/>
        </w:rPr>
        <w:t>Efficiency Gap</w:t>
      </w:r>
    </w:p>
    <w:p w14:paraId="16E0F41D" w14:textId="77777777" w:rsidR="00000CCC" w:rsidRDefault="00000CCC" w:rsidP="00000CCC">
      <w:pPr>
        <w:rPr>
          <w:rFonts w:ascii="Gisha" w:hAnsi="Gisha" w:cs="Gisha"/>
          <w:b/>
        </w:rPr>
      </w:pPr>
    </w:p>
    <w:p w14:paraId="4F01C37E" w14:textId="77777777" w:rsidR="00000CCC" w:rsidRDefault="00000CCC" w:rsidP="00000CCC">
      <w:pPr>
        <w:rPr>
          <w:rFonts w:ascii="Gisha" w:hAnsi="Gisha" w:cs="Gisha"/>
          <w:b/>
        </w:rPr>
      </w:pPr>
      <w:r w:rsidRPr="00FB53C3">
        <w:rPr>
          <w:rFonts w:ascii="Gisha" w:hAnsi="Gisha" w:cs="Gisha"/>
          <w:b/>
          <w:position w:val="-24"/>
        </w:rPr>
        <w:object w:dxaOrig="4500" w:dyaOrig="620" w14:anchorId="410F0DD4">
          <v:shape id="_x0000_i1027" type="#_x0000_t75" style="width:224.7pt;height:31.05pt" o:ole="">
            <v:imagedata r:id="rId10" o:title=""/>
          </v:shape>
          <o:OLEObject Type="Embed" ProgID="Equation.DSMT4" ShapeID="_x0000_i1027" DrawAspect="Content" ObjectID="_1589626281" r:id="rId13"/>
        </w:object>
      </w:r>
    </w:p>
    <w:p w14:paraId="11B59324" w14:textId="77777777" w:rsidR="00000CCC" w:rsidRDefault="00000CCC" w:rsidP="00000CCC">
      <w:pPr>
        <w:rPr>
          <w:rFonts w:ascii="Gisha" w:hAnsi="Gisha" w:cs="Gisha"/>
          <w:b/>
        </w:rPr>
      </w:pPr>
    </w:p>
    <w:p w14:paraId="7DDA81CC" w14:textId="77777777" w:rsidR="00000CCC" w:rsidRDefault="00000CCC" w:rsidP="00000CCC">
      <w:pPr>
        <w:autoSpaceDE w:val="0"/>
        <w:autoSpaceDN w:val="0"/>
        <w:adjustRightInd w:val="0"/>
        <w:rPr>
          <w:rFonts w:ascii="Helvetica" w:hAnsi="Helvetica" w:cs="Helvetica"/>
        </w:rPr>
      </w:pPr>
    </w:p>
    <w:p w14:paraId="42B27861" w14:textId="77777777" w:rsidR="00000CCC" w:rsidRDefault="00000CCC" w:rsidP="00000CCC">
      <w:pPr>
        <w:autoSpaceDE w:val="0"/>
        <w:autoSpaceDN w:val="0"/>
        <w:adjustRightInd w:val="0"/>
        <w:rPr>
          <w:rFonts w:ascii="Helvetica" w:hAnsi="Helvetica" w:cs="Helvetica"/>
        </w:rPr>
      </w:pPr>
    </w:p>
    <w:p w14:paraId="53C0F216" w14:textId="77777777" w:rsidR="00000CCC" w:rsidRDefault="00000CCC" w:rsidP="00000CCC">
      <w:pPr>
        <w:autoSpaceDE w:val="0"/>
        <w:autoSpaceDN w:val="0"/>
        <w:adjustRightInd w:val="0"/>
        <w:rPr>
          <w:rFonts w:ascii="Helvetica" w:hAnsi="Helvetica" w:cs="Helvetica"/>
        </w:rPr>
      </w:pPr>
    </w:p>
    <w:p w14:paraId="2C140F75" w14:textId="77777777" w:rsidR="00000CCC" w:rsidRDefault="00000CCC" w:rsidP="00000CCC">
      <w:pPr>
        <w:autoSpaceDE w:val="0"/>
        <w:autoSpaceDN w:val="0"/>
        <w:adjustRightInd w:val="0"/>
        <w:rPr>
          <w:rFonts w:ascii="Helvetica" w:hAnsi="Helvetica" w:cs="Helvetica"/>
        </w:rPr>
      </w:pPr>
    </w:p>
    <w:p w14:paraId="18A1D0B3" w14:textId="77777777" w:rsidR="00000CCC" w:rsidRDefault="00000CCC" w:rsidP="00000CCC">
      <w:pPr>
        <w:autoSpaceDE w:val="0"/>
        <w:autoSpaceDN w:val="0"/>
        <w:adjustRightInd w:val="0"/>
        <w:rPr>
          <w:rFonts w:ascii="Helvetica" w:hAnsi="Helvetica" w:cs="Helvetica"/>
        </w:rPr>
      </w:pPr>
    </w:p>
    <w:p w14:paraId="12D02AA9" w14:textId="77777777" w:rsidR="00000CCC" w:rsidRDefault="00000CCC" w:rsidP="00000CCC">
      <w:pPr>
        <w:autoSpaceDE w:val="0"/>
        <w:autoSpaceDN w:val="0"/>
        <w:adjustRightInd w:val="0"/>
        <w:rPr>
          <w:rFonts w:ascii="Helvetica" w:hAnsi="Helvetica" w:cs="Helvetica"/>
        </w:rPr>
      </w:pPr>
    </w:p>
    <w:p w14:paraId="5C86CB9D" w14:textId="5555BAAA" w:rsidR="00000CCC" w:rsidRPr="00000CCC" w:rsidRDefault="00000CCC" w:rsidP="00000CCC">
      <w:pPr>
        <w:rPr>
          <w:rFonts w:ascii="Gisha" w:hAnsi="Gisha" w:cs="Gisha"/>
        </w:rPr>
      </w:pPr>
    </w:p>
    <w:sectPr w:rsidR="00000CCC" w:rsidRPr="00000CCC" w:rsidSect="005302D6">
      <w:headerReference w:type="default" r:id="rId14"/>
      <w:footerReference w:type="default" r:id="rId15"/>
      <w:type w:val="continuous"/>
      <w:pgSz w:w="12240" w:h="15840"/>
      <w:pgMar w:top="1152" w:right="1152" w:bottom="1080" w:left="1152"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74045B" w14:textId="77777777" w:rsidR="00B7195D" w:rsidRDefault="00B7195D" w:rsidP="009E0846">
      <w:r>
        <w:separator/>
      </w:r>
    </w:p>
  </w:endnote>
  <w:endnote w:type="continuationSeparator" w:id="0">
    <w:p w14:paraId="46388298" w14:textId="77777777" w:rsidR="00B7195D" w:rsidRDefault="00B7195D" w:rsidP="009E08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Gisha">
    <w:panose1 w:val="020B0502040204020203"/>
    <w:charset w:val="00"/>
    <w:family w:val="swiss"/>
    <w:pitch w:val="variable"/>
    <w:sig w:usb0="80000807" w:usb1="40000042" w:usb2="00000000" w:usb3="00000000" w:csb0="00000021" w:csb1="00000000"/>
  </w:font>
  <w:font w:name="Helvetica">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65160D" w14:textId="36D1289F" w:rsidR="00B7195D" w:rsidRPr="00976C89" w:rsidRDefault="00B7195D" w:rsidP="00976C89">
    <w:pPr>
      <w:pStyle w:val="Footer"/>
      <w:rPr>
        <w:rFonts w:ascii="Gisha" w:hAnsi="Gisha" w:cs="Gisha"/>
        <w:noProof/>
        <w:sz w:val="22"/>
        <w:szCs w:val="22"/>
      </w:rPr>
    </w:pPr>
    <w:r w:rsidRPr="00976C89">
      <w:rPr>
        <w:rFonts w:ascii="Gisha" w:hAnsi="Gisha" w:cs="Gisha"/>
        <w:sz w:val="22"/>
        <w:szCs w:val="22"/>
      </w:rPr>
      <w:t>Cara Lee</w:t>
    </w:r>
    <w:r w:rsidRPr="00976C89">
      <w:rPr>
        <w:rFonts w:ascii="Gisha" w:hAnsi="Gisha" w:cs="Gisha"/>
        <w:sz w:val="22"/>
        <w:szCs w:val="22"/>
      </w:rPr>
      <w:tab/>
    </w:r>
    <w:r w:rsidRPr="00976C89">
      <w:rPr>
        <w:rFonts w:ascii="Gisha" w:hAnsi="Gisha" w:cs="Gisha"/>
        <w:sz w:val="22"/>
        <w:szCs w:val="22"/>
      </w:rPr>
      <w:tab/>
      <w:t xml:space="preserve">     Page </w:t>
    </w:r>
    <w:r w:rsidRPr="00976C89">
      <w:rPr>
        <w:rFonts w:ascii="Gisha" w:hAnsi="Gisha" w:cs="Gisha"/>
        <w:sz w:val="22"/>
        <w:szCs w:val="22"/>
      </w:rPr>
      <w:fldChar w:fldCharType="begin"/>
    </w:r>
    <w:r w:rsidRPr="00976C89">
      <w:rPr>
        <w:rFonts w:ascii="Gisha" w:hAnsi="Gisha" w:cs="Gisha"/>
        <w:sz w:val="22"/>
        <w:szCs w:val="22"/>
      </w:rPr>
      <w:instrText xml:space="preserve"> PAGE   \* MERGEFORMAT </w:instrText>
    </w:r>
    <w:r w:rsidRPr="00976C89">
      <w:rPr>
        <w:rFonts w:ascii="Gisha" w:hAnsi="Gisha" w:cs="Gisha"/>
        <w:sz w:val="22"/>
        <w:szCs w:val="22"/>
      </w:rPr>
      <w:fldChar w:fldCharType="separate"/>
    </w:r>
    <w:r w:rsidR="00D45D38">
      <w:rPr>
        <w:rFonts w:ascii="Gisha" w:hAnsi="Gisha" w:cs="Gisha"/>
        <w:noProof/>
        <w:sz w:val="22"/>
        <w:szCs w:val="22"/>
      </w:rPr>
      <w:t>2</w:t>
    </w:r>
    <w:r w:rsidRPr="00976C89">
      <w:rPr>
        <w:rFonts w:ascii="Gisha" w:hAnsi="Gisha" w:cs="Gisha"/>
        <w:noProof/>
        <w:sz w:val="22"/>
        <w:szCs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3A423E" w14:textId="77777777" w:rsidR="00B7195D" w:rsidRDefault="00B7195D" w:rsidP="009E0846">
      <w:r>
        <w:separator/>
      </w:r>
    </w:p>
  </w:footnote>
  <w:footnote w:type="continuationSeparator" w:id="0">
    <w:p w14:paraId="7B57378C" w14:textId="77777777" w:rsidR="00B7195D" w:rsidRDefault="00B7195D" w:rsidP="009E08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557394" w14:textId="40388EDD" w:rsidR="00B7195D" w:rsidRPr="006164FC" w:rsidRDefault="00B7195D" w:rsidP="00475C36">
    <w:pPr>
      <w:pStyle w:val="Header"/>
      <w:jc w:val="center"/>
      <w:rPr>
        <w:rFonts w:ascii="Gisha" w:hAnsi="Gisha" w:cs="Gisha"/>
        <w:sz w:val="22"/>
      </w:rPr>
    </w:pPr>
    <w:r w:rsidRPr="006164FC">
      <w:rPr>
        <w:rFonts w:ascii="Gisha" w:hAnsi="Gisha" w:cs="Gisha"/>
        <w:sz w:val="22"/>
      </w:rPr>
      <w:t>MTH 105</w:t>
    </w:r>
    <w:r>
      <w:rPr>
        <w:rFonts w:ascii="Gisha" w:hAnsi="Gisha" w:cs="Gisha"/>
        <w:sz w:val="22"/>
      </w:rPr>
      <w:tab/>
      <w:t xml:space="preserve">        </w:t>
    </w:r>
    <w:r>
      <w:rPr>
        <w:rFonts w:ascii="Gisha" w:hAnsi="Gisha" w:cs="Gisha"/>
        <w:sz w:val="22"/>
      </w:rPr>
      <w:tab/>
      <w:t xml:space="preserve">      </w:t>
    </w:r>
    <w:r>
      <w:rPr>
        <w:rFonts w:ascii="Gisha" w:hAnsi="Gisha" w:cs="Gisha"/>
        <w:b/>
      </w:rPr>
      <w:t>Chapter 12: The Math of Democrac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74E38"/>
    <w:multiLevelType w:val="hybridMultilevel"/>
    <w:tmpl w:val="AC1087C6"/>
    <w:lvl w:ilvl="0" w:tplc="D4763ED4">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27023C4"/>
    <w:multiLevelType w:val="hybridMultilevel"/>
    <w:tmpl w:val="3F867B2C"/>
    <w:lvl w:ilvl="0" w:tplc="BA1098D0">
      <w:start w:val="41"/>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F9086E"/>
    <w:multiLevelType w:val="hybridMultilevel"/>
    <w:tmpl w:val="1496247E"/>
    <w:lvl w:ilvl="0" w:tplc="EC78616E">
      <w:start w:val="2"/>
      <w:numFmt w:val="decimal"/>
      <w:lvlText w:val="%1."/>
      <w:lvlJc w:val="left"/>
      <w:pPr>
        <w:tabs>
          <w:tab w:val="num" w:pos="1080"/>
        </w:tabs>
        <w:ind w:left="1080" w:hanging="72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29F73438"/>
    <w:multiLevelType w:val="hybridMultilevel"/>
    <w:tmpl w:val="1E7254B6"/>
    <w:lvl w:ilvl="0" w:tplc="7C0C70A8">
      <w:start w:val="1"/>
      <w:numFmt w:val="bullet"/>
      <w:lvlText w:val="o"/>
      <w:lvlJc w:val="left"/>
      <w:pPr>
        <w:tabs>
          <w:tab w:val="num" w:pos="2160"/>
        </w:tabs>
        <w:ind w:left="2160" w:hanging="360"/>
      </w:pPr>
      <w:rPr>
        <w:rFonts w:ascii="Courier New" w:hAnsi="Courier New" w:cs="Times New Roman" w:hint="default"/>
        <w:sz w:val="28"/>
        <w:szCs w:val="28"/>
      </w:rPr>
    </w:lvl>
    <w:lvl w:ilvl="1" w:tplc="04090003">
      <w:start w:val="1"/>
      <w:numFmt w:val="bullet"/>
      <w:lvlText w:val="o"/>
      <w:lvlJc w:val="left"/>
      <w:pPr>
        <w:tabs>
          <w:tab w:val="num" w:pos="2880"/>
        </w:tabs>
        <w:ind w:left="2880" w:hanging="360"/>
      </w:pPr>
      <w:rPr>
        <w:rFonts w:ascii="Courier New" w:hAnsi="Courier New" w:cs="Courier New" w:hint="default"/>
      </w:rPr>
    </w:lvl>
    <w:lvl w:ilvl="2" w:tplc="04090005">
      <w:start w:val="1"/>
      <w:numFmt w:val="bullet"/>
      <w:lvlText w:val=""/>
      <w:lvlJc w:val="left"/>
      <w:pPr>
        <w:tabs>
          <w:tab w:val="num" w:pos="3600"/>
        </w:tabs>
        <w:ind w:left="3600" w:hanging="360"/>
      </w:pPr>
      <w:rPr>
        <w:rFonts w:ascii="Wingdings" w:hAnsi="Wingdings" w:hint="default"/>
      </w:rPr>
    </w:lvl>
    <w:lvl w:ilvl="3" w:tplc="04090001">
      <w:start w:val="1"/>
      <w:numFmt w:val="bullet"/>
      <w:lvlText w:val=""/>
      <w:lvlJc w:val="left"/>
      <w:pPr>
        <w:tabs>
          <w:tab w:val="num" w:pos="4320"/>
        </w:tabs>
        <w:ind w:left="4320" w:hanging="360"/>
      </w:pPr>
      <w:rPr>
        <w:rFonts w:ascii="Symbol" w:hAnsi="Symbol" w:hint="default"/>
      </w:rPr>
    </w:lvl>
    <w:lvl w:ilvl="4" w:tplc="04090003">
      <w:start w:val="1"/>
      <w:numFmt w:val="bullet"/>
      <w:lvlText w:val="o"/>
      <w:lvlJc w:val="left"/>
      <w:pPr>
        <w:tabs>
          <w:tab w:val="num" w:pos="5040"/>
        </w:tabs>
        <w:ind w:left="5040" w:hanging="360"/>
      </w:pPr>
      <w:rPr>
        <w:rFonts w:ascii="Courier New" w:hAnsi="Courier New" w:cs="Courier New" w:hint="default"/>
      </w:rPr>
    </w:lvl>
    <w:lvl w:ilvl="5" w:tplc="04090005">
      <w:start w:val="1"/>
      <w:numFmt w:val="bullet"/>
      <w:lvlText w:val=""/>
      <w:lvlJc w:val="left"/>
      <w:pPr>
        <w:tabs>
          <w:tab w:val="num" w:pos="5760"/>
        </w:tabs>
        <w:ind w:left="5760" w:hanging="360"/>
      </w:pPr>
      <w:rPr>
        <w:rFonts w:ascii="Wingdings" w:hAnsi="Wingdings" w:hint="default"/>
      </w:rPr>
    </w:lvl>
    <w:lvl w:ilvl="6" w:tplc="04090001">
      <w:start w:val="1"/>
      <w:numFmt w:val="bullet"/>
      <w:lvlText w:val=""/>
      <w:lvlJc w:val="left"/>
      <w:pPr>
        <w:tabs>
          <w:tab w:val="num" w:pos="6480"/>
        </w:tabs>
        <w:ind w:left="6480" w:hanging="360"/>
      </w:pPr>
      <w:rPr>
        <w:rFonts w:ascii="Symbol" w:hAnsi="Symbol" w:hint="default"/>
      </w:rPr>
    </w:lvl>
    <w:lvl w:ilvl="7" w:tplc="04090003">
      <w:start w:val="1"/>
      <w:numFmt w:val="bullet"/>
      <w:lvlText w:val="o"/>
      <w:lvlJc w:val="left"/>
      <w:pPr>
        <w:tabs>
          <w:tab w:val="num" w:pos="7200"/>
        </w:tabs>
        <w:ind w:left="7200" w:hanging="360"/>
      </w:pPr>
      <w:rPr>
        <w:rFonts w:ascii="Courier New" w:hAnsi="Courier New" w:cs="Courier New" w:hint="default"/>
      </w:rPr>
    </w:lvl>
    <w:lvl w:ilvl="8" w:tplc="04090005">
      <w:start w:val="1"/>
      <w:numFmt w:val="bullet"/>
      <w:lvlText w:val=""/>
      <w:lvlJc w:val="left"/>
      <w:pPr>
        <w:tabs>
          <w:tab w:val="num" w:pos="7920"/>
        </w:tabs>
        <w:ind w:left="7920" w:hanging="360"/>
      </w:pPr>
      <w:rPr>
        <w:rFonts w:ascii="Wingdings" w:hAnsi="Wingdings" w:hint="default"/>
      </w:rPr>
    </w:lvl>
  </w:abstractNum>
  <w:abstractNum w:abstractNumId="4">
    <w:nsid w:val="31DC1135"/>
    <w:multiLevelType w:val="hybridMultilevel"/>
    <w:tmpl w:val="BBF6807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6AC2D01"/>
    <w:multiLevelType w:val="hybridMultilevel"/>
    <w:tmpl w:val="5D366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DA93B4E"/>
    <w:multiLevelType w:val="hybridMultilevel"/>
    <w:tmpl w:val="61ECF590"/>
    <w:lvl w:ilvl="0" w:tplc="7C0C70A8">
      <w:start w:val="1"/>
      <w:numFmt w:val="bullet"/>
      <w:lvlText w:val="o"/>
      <w:lvlJc w:val="left"/>
      <w:pPr>
        <w:tabs>
          <w:tab w:val="num" w:pos="1800"/>
        </w:tabs>
        <w:ind w:left="1800" w:hanging="360"/>
      </w:pPr>
      <w:rPr>
        <w:rFonts w:ascii="Courier New" w:hAnsi="Courier New" w:cs="Times New Roman" w:hint="default"/>
        <w:sz w:val="28"/>
        <w:szCs w:val="2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start w:val="1"/>
      <w:numFmt w:val="bullet"/>
      <w:lvlText w:val=""/>
      <w:lvlJc w:val="left"/>
      <w:pPr>
        <w:tabs>
          <w:tab w:val="num" w:pos="3240"/>
        </w:tabs>
        <w:ind w:left="3240" w:hanging="360"/>
      </w:pPr>
      <w:rPr>
        <w:rFonts w:ascii="Wingdings" w:hAnsi="Wingdings" w:hint="default"/>
      </w:rPr>
    </w:lvl>
    <w:lvl w:ilvl="3" w:tplc="04090001">
      <w:start w:val="1"/>
      <w:numFmt w:val="bullet"/>
      <w:lvlText w:val=""/>
      <w:lvlJc w:val="left"/>
      <w:pPr>
        <w:tabs>
          <w:tab w:val="num" w:pos="3960"/>
        </w:tabs>
        <w:ind w:left="3960" w:hanging="360"/>
      </w:pPr>
      <w:rPr>
        <w:rFonts w:ascii="Symbol" w:hAnsi="Symbol" w:hint="default"/>
      </w:rPr>
    </w:lvl>
    <w:lvl w:ilvl="4" w:tplc="04090003">
      <w:start w:val="1"/>
      <w:numFmt w:val="bullet"/>
      <w:lvlText w:val="o"/>
      <w:lvlJc w:val="left"/>
      <w:pPr>
        <w:tabs>
          <w:tab w:val="num" w:pos="4680"/>
        </w:tabs>
        <w:ind w:left="4680" w:hanging="360"/>
      </w:pPr>
      <w:rPr>
        <w:rFonts w:ascii="Courier New" w:hAnsi="Courier New" w:cs="Courier New" w:hint="default"/>
      </w:rPr>
    </w:lvl>
    <w:lvl w:ilvl="5" w:tplc="04090005">
      <w:start w:val="1"/>
      <w:numFmt w:val="bullet"/>
      <w:lvlText w:val=""/>
      <w:lvlJc w:val="left"/>
      <w:pPr>
        <w:tabs>
          <w:tab w:val="num" w:pos="5400"/>
        </w:tabs>
        <w:ind w:left="5400" w:hanging="360"/>
      </w:pPr>
      <w:rPr>
        <w:rFonts w:ascii="Wingdings" w:hAnsi="Wingdings" w:hint="default"/>
      </w:rPr>
    </w:lvl>
    <w:lvl w:ilvl="6" w:tplc="04090001">
      <w:start w:val="1"/>
      <w:numFmt w:val="bullet"/>
      <w:lvlText w:val=""/>
      <w:lvlJc w:val="left"/>
      <w:pPr>
        <w:tabs>
          <w:tab w:val="num" w:pos="6120"/>
        </w:tabs>
        <w:ind w:left="6120" w:hanging="360"/>
      </w:pPr>
      <w:rPr>
        <w:rFonts w:ascii="Symbol" w:hAnsi="Symbol" w:hint="default"/>
      </w:rPr>
    </w:lvl>
    <w:lvl w:ilvl="7" w:tplc="04090003">
      <w:start w:val="1"/>
      <w:numFmt w:val="bullet"/>
      <w:lvlText w:val="o"/>
      <w:lvlJc w:val="left"/>
      <w:pPr>
        <w:tabs>
          <w:tab w:val="num" w:pos="6840"/>
        </w:tabs>
        <w:ind w:left="6840" w:hanging="360"/>
      </w:pPr>
      <w:rPr>
        <w:rFonts w:ascii="Courier New" w:hAnsi="Courier New" w:cs="Courier New" w:hint="default"/>
      </w:rPr>
    </w:lvl>
    <w:lvl w:ilvl="8" w:tplc="04090005">
      <w:start w:val="1"/>
      <w:numFmt w:val="bullet"/>
      <w:lvlText w:val=""/>
      <w:lvlJc w:val="left"/>
      <w:pPr>
        <w:tabs>
          <w:tab w:val="num" w:pos="7560"/>
        </w:tabs>
        <w:ind w:left="7560" w:hanging="360"/>
      </w:pPr>
      <w:rPr>
        <w:rFonts w:ascii="Wingdings" w:hAnsi="Wingdings" w:hint="default"/>
      </w:rPr>
    </w:lvl>
  </w:abstractNum>
  <w:num w:numId="1">
    <w:abstractNumId w:val="5"/>
  </w:num>
  <w:num w:numId="2">
    <w:abstractNumId w:val="0"/>
  </w:num>
  <w:num w:numId="3">
    <w:abstractNumId w:val="1"/>
  </w:num>
  <w:num w:numId="4">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6"/>
  </w:num>
  <w:num w:numId="7">
    <w:abstractNumId w:val="3"/>
  </w:num>
  <w:num w:numId="8">
    <w:abstractNumId w:val="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proofState w:spelling="clean" w:grammar="clean"/>
  <w:defaultTabStop w:val="720"/>
  <w:characterSpacingControl w:val="doNotCompress"/>
  <w:hdrShapeDefaults>
    <o:shapedefaults v:ext="edit" spidmax="6348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846"/>
    <w:rsid w:val="00000CCC"/>
    <w:rsid w:val="00001483"/>
    <w:rsid w:val="00007830"/>
    <w:rsid w:val="00020139"/>
    <w:rsid w:val="00025BBE"/>
    <w:rsid w:val="000418F4"/>
    <w:rsid w:val="0006366B"/>
    <w:rsid w:val="00064697"/>
    <w:rsid w:val="00075DDC"/>
    <w:rsid w:val="00085C96"/>
    <w:rsid w:val="00087DEF"/>
    <w:rsid w:val="000A29E1"/>
    <w:rsid w:val="000D2EA6"/>
    <w:rsid w:val="000E464E"/>
    <w:rsid w:val="000F2914"/>
    <w:rsid w:val="000F2BA7"/>
    <w:rsid w:val="0010522C"/>
    <w:rsid w:val="0010693F"/>
    <w:rsid w:val="00120B5B"/>
    <w:rsid w:val="00122E26"/>
    <w:rsid w:val="0012363A"/>
    <w:rsid w:val="001301DA"/>
    <w:rsid w:val="00131439"/>
    <w:rsid w:val="00133607"/>
    <w:rsid w:val="00140792"/>
    <w:rsid w:val="001438A4"/>
    <w:rsid w:val="001478A6"/>
    <w:rsid w:val="00157E46"/>
    <w:rsid w:val="001B18AA"/>
    <w:rsid w:val="001C47AD"/>
    <w:rsid w:val="001D5177"/>
    <w:rsid w:val="001E092D"/>
    <w:rsid w:val="001F2AE0"/>
    <w:rsid w:val="00201149"/>
    <w:rsid w:val="002048A1"/>
    <w:rsid w:val="00205ADD"/>
    <w:rsid w:val="00205F0E"/>
    <w:rsid w:val="002351B2"/>
    <w:rsid w:val="00237469"/>
    <w:rsid w:val="00244E05"/>
    <w:rsid w:val="0025021F"/>
    <w:rsid w:val="00252831"/>
    <w:rsid w:val="00272CC5"/>
    <w:rsid w:val="00296157"/>
    <w:rsid w:val="002B2AFC"/>
    <w:rsid w:val="002B441B"/>
    <w:rsid w:val="002C2F8A"/>
    <w:rsid w:val="002C3821"/>
    <w:rsid w:val="002D2358"/>
    <w:rsid w:val="002D6FA8"/>
    <w:rsid w:val="002D75BE"/>
    <w:rsid w:val="002E2086"/>
    <w:rsid w:val="002E6608"/>
    <w:rsid w:val="002F7031"/>
    <w:rsid w:val="003026BD"/>
    <w:rsid w:val="00304C8C"/>
    <w:rsid w:val="00306902"/>
    <w:rsid w:val="00316F28"/>
    <w:rsid w:val="00323DB8"/>
    <w:rsid w:val="00324CF2"/>
    <w:rsid w:val="00325E7B"/>
    <w:rsid w:val="00331207"/>
    <w:rsid w:val="0033593E"/>
    <w:rsid w:val="00350379"/>
    <w:rsid w:val="00355E6D"/>
    <w:rsid w:val="00360EA1"/>
    <w:rsid w:val="003948CC"/>
    <w:rsid w:val="003A1A19"/>
    <w:rsid w:val="003A6D5E"/>
    <w:rsid w:val="003C27CA"/>
    <w:rsid w:val="003E0663"/>
    <w:rsid w:val="003E32B0"/>
    <w:rsid w:val="003F1F81"/>
    <w:rsid w:val="004033A0"/>
    <w:rsid w:val="004142B0"/>
    <w:rsid w:val="004143C6"/>
    <w:rsid w:val="00414A77"/>
    <w:rsid w:val="004172EB"/>
    <w:rsid w:val="00436926"/>
    <w:rsid w:val="00444114"/>
    <w:rsid w:val="00466294"/>
    <w:rsid w:val="0047298F"/>
    <w:rsid w:val="00475C36"/>
    <w:rsid w:val="00491664"/>
    <w:rsid w:val="004A025D"/>
    <w:rsid w:val="004A5B5A"/>
    <w:rsid w:val="004B4394"/>
    <w:rsid w:val="004C2FF7"/>
    <w:rsid w:val="004C5648"/>
    <w:rsid w:val="0051727B"/>
    <w:rsid w:val="00522884"/>
    <w:rsid w:val="005302D6"/>
    <w:rsid w:val="00532278"/>
    <w:rsid w:val="00533E20"/>
    <w:rsid w:val="00544A36"/>
    <w:rsid w:val="00571761"/>
    <w:rsid w:val="00571BE0"/>
    <w:rsid w:val="005749B7"/>
    <w:rsid w:val="005802FA"/>
    <w:rsid w:val="00580D58"/>
    <w:rsid w:val="0058266F"/>
    <w:rsid w:val="00584221"/>
    <w:rsid w:val="005945D2"/>
    <w:rsid w:val="005A3883"/>
    <w:rsid w:val="005A4245"/>
    <w:rsid w:val="005A6D7B"/>
    <w:rsid w:val="005A7FCC"/>
    <w:rsid w:val="005C5CBC"/>
    <w:rsid w:val="005D28B3"/>
    <w:rsid w:val="005D72DB"/>
    <w:rsid w:val="005E46BF"/>
    <w:rsid w:val="005F429E"/>
    <w:rsid w:val="00610DFC"/>
    <w:rsid w:val="00612D7A"/>
    <w:rsid w:val="00614DA3"/>
    <w:rsid w:val="006164FC"/>
    <w:rsid w:val="006202A0"/>
    <w:rsid w:val="006221C7"/>
    <w:rsid w:val="006304C3"/>
    <w:rsid w:val="00631039"/>
    <w:rsid w:val="0065160D"/>
    <w:rsid w:val="00667CF7"/>
    <w:rsid w:val="00683C20"/>
    <w:rsid w:val="00686D5B"/>
    <w:rsid w:val="00687460"/>
    <w:rsid w:val="00694182"/>
    <w:rsid w:val="006A4BAE"/>
    <w:rsid w:val="006C13EA"/>
    <w:rsid w:val="006C21F3"/>
    <w:rsid w:val="006D4D6A"/>
    <w:rsid w:val="006E21A1"/>
    <w:rsid w:val="006E7D49"/>
    <w:rsid w:val="006F16E2"/>
    <w:rsid w:val="006F6001"/>
    <w:rsid w:val="00700749"/>
    <w:rsid w:val="00700876"/>
    <w:rsid w:val="00700E4F"/>
    <w:rsid w:val="00701D8B"/>
    <w:rsid w:val="007049C0"/>
    <w:rsid w:val="00710C68"/>
    <w:rsid w:val="007209B5"/>
    <w:rsid w:val="007256E9"/>
    <w:rsid w:val="00730C14"/>
    <w:rsid w:val="0073486D"/>
    <w:rsid w:val="00736091"/>
    <w:rsid w:val="007414C0"/>
    <w:rsid w:val="007535BC"/>
    <w:rsid w:val="00765CD8"/>
    <w:rsid w:val="00770F06"/>
    <w:rsid w:val="007807B9"/>
    <w:rsid w:val="007876C1"/>
    <w:rsid w:val="0079495B"/>
    <w:rsid w:val="007A1276"/>
    <w:rsid w:val="007B508F"/>
    <w:rsid w:val="007E4E9F"/>
    <w:rsid w:val="00802757"/>
    <w:rsid w:val="00803B12"/>
    <w:rsid w:val="00804221"/>
    <w:rsid w:val="00813F09"/>
    <w:rsid w:val="00820F73"/>
    <w:rsid w:val="00832FA5"/>
    <w:rsid w:val="0084327E"/>
    <w:rsid w:val="00843505"/>
    <w:rsid w:val="00865F13"/>
    <w:rsid w:val="008715F9"/>
    <w:rsid w:val="00892A2F"/>
    <w:rsid w:val="008A1D3B"/>
    <w:rsid w:val="008A29B8"/>
    <w:rsid w:val="008A6640"/>
    <w:rsid w:val="008A6F76"/>
    <w:rsid w:val="008B6A44"/>
    <w:rsid w:val="008B725D"/>
    <w:rsid w:val="008B764B"/>
    <w:rsid w:val="008D7511"/>
    <w:rsid w:val="008E4E6D"/>
    <w:rsid w:val="008F1A56"/>
    <w:rsid w:val="008F280B"/>
    <w:rsid w:val="008F6764"/>
    <w:rsid w:val="00903EAE"/>
    <w:rsid w:val="00920068"/>
    <w:rsid w:val="009260DB"/>
    <w:rsid w:val="0093201D"/>
    <w:rsid w:val="00935DEC"/>
    <w:rsid w:val="009424EA"/>
    <w:rsid w:val="00942AEB"/>
    <w:rsid w:val="0095749A"/>
    <w:rsid w:val="009748EC"/>
    <w:rsid w:val="00976C89"/>
    <w:rsid w:val="00977443"/>
    <w:rsid w:val="009936E0"/>
    <w:rsid w:val="00995384"/>
    <w:rsid w:val="00996F93"/>
    <w:rsid w:val="009A046E"/>
    <w:rsid w:val="009B6D2F"/>
    <w:rsid w:val="009C3248"/>
    <w:rsid w:val="009C47AC"/>
    <w:rsid w:val="009D73CD"/>
    <w:rsid w:val="009E0846"/>
    <w:rsid w:val="00A0683D"/>
    <w:rsid w:val="00A16AEA"/>
    <w:rsid w:val="00A3434B"/>
    <w:rsid w:val="00A35680"/>
    <w:rsid w:val="00A47A99"/>
    <w:rsid w:val="00A53BFD"/>
    <w:rsid w:val="00A547BF"/>
    <w:rsid w:val="00A608AA"/>
    <w:rsid w:val="00A60B99"/>
    <w:rsid w:val="00A663BE"/>
    <w:rsid w:val="00A679B8"/>
    <w:rsid w:val="00A82859"/>
    <w:rsid w:val="00A90223"/>
    <w:rsid w:val="00A95680"/>
    <w:rsid w:val="00A969F8"/>
    <w:rsid w:val="00AB424F"/>
    <w:rsid w:val="00AC03E1"/>
    <w:rsid w:val="00AC43A0"/>
    <w:rsid w:val="00AC4B87"/>
    <w:rsid w:val="00AC5EEA"/>
    <w:rsid w:val="00AC67F4"/>
    <w:rsid w:val="00AC72D9"/>
    <w:rsid w:val="00AD0358"/>
    <w:rsid w:val="00AD715A"/>
    <w:rsid w:val="00AE43EC"/>
    <w:rsid w:val="00B02E1F"/>
    <w:rsid w:val="00B0348B"/>
    <w:rsid w:val="00B047C5"/>
    <w:rsid w:val="00B057E2"/>
    <w:rsid w:val="00B06D51"/>
    <w:rsid w:val="00B071E8"/>
    <w:rsid w:val="00B12910"/>
    <w:rsid w:val="00B15BB0"/>
    <w:rsid w:val="00B20BC0"/>
    <w:rsid w:val="00B45FDF"/>
    <w:rsid w:val="00B51445"/>
    <w:rsid w:val="00B576FE"/>
    <w:rsid w:val="00B620D5"/>
    <w:rsid w:val="00B7195D"/>
    <w:rsid w:val="00B720F7"/>
    <w:rsid w:val="00B75ECC"/>
    <w:rsid w:val="00B76062"/>
    <w:rsid w:val="00B85FFC"/>
    <w:rsid w:val="00B95EE3"/>
    <w:rsid w:val="00B964CA"/>
    <w:rsid w:val="00BA38C3"/>
    <w:rsid w:val="00BA5F16"/>
    <w:rsid w:val="00BA798F"/>
    <w:rsid w:val="00BB6C42"/>
    <w:rsid w:val="00BB7E43"/>
    <w:rsid w:val="00BC1917"/>
    <w:rsid w:val="00BD5965"/>
    <w:rsid w:val="00BE4C36"/>
    <w:rsid w:val="00C06452"/>
    <w:rsid w:val="00C31102"/>
    <w:rsid w:val="00C333D5"/>
    <w:rsid w:val="00C53AA7"/>
    <w:rsid w:val="00C638ED"/>
    <w:rsid w:val="00C7132B"/>
    <w:rsid w:val="00C74A7D"/>
    <w:rsid w:val="00C83041"/>
    <w:rsid w:val="00C84EDA"/>
    <w:rsid w:val="00CA1DCF"/>
    <w:rsid w:val="00CA353C"/>
    <w:rsid w:val="00CB5FBB"/>
    <w:rsid w:val="00CB6A0B"/>
    <w:rsid w:val="00CC655F"/>
    <w:rsid w:val="00CD52F0"/>
    <w:rsid w:val="00CE2C23"/>
    <w:rsid w:val="00CF4F2F"/>
    <w:rsid w:val="00D05035"/>
    <w:rsid w:val="00D13C14"/>
    <w:rsid w:val="00D16C18"/>
    <w:rsid w:val="00D23F19"/>
    <w:rsid w:val="00D26B81"/>
    <w:rsid w:val="00D315E0"/>
    <w:rsid w:val="00D35462"/>
    <w:rsid w:val="00D423CB"/>
    <w:rsid w:val="00D45D38"/>
    <w:rsid w:val="00D528D1"/>
    <w:rsid w:val="00D53A71"/>
    <w:rsid w:val="00D62E94"/>
    <w:rsid w:val="00D802E7"/>
    <w:rsid w:val="00D82F61"/>
    <w:rsid w:val="00D92808"/>
    <w:rsid w:val="00DA38EA"/>
    <w:rsid w:val="00DB0DF9"/>
    <w:rsid w:val="00DB3228"/>
    <w:rsid w:val="00E05657"/>
    <w:rsid w:val="00E075DD"/>
    <w:rsid w:val="00E07E64"/>
    <w:rsid w:val="00E4795C"/>
    <w:rsid w:val="00E610B6"/>
    <w:rsid w:val="00E65581"/>
    <w:rsid w:val="00E73299"/>
    <w:rsid w:val="00E73AE2"/>
    <w:rsid w:val="00E778AA"/>
    <w:rsid w:val="00E85543"/>
    <w:rsid w:val="00E936E5"/>
    <w:rsid w:val="00E965EF"/>
    <w:rsid w:val="00E96ADF"/>
    <w:rsid w:val="00EA2597"/>
    <w:rsid w:val="00EA6B74"/>
    <w:rsid w:val="00EB47AA"/>
    <w:rsid w:val="00EC5F98"/>
    <w:rsid w:val="00EE01D2"/>
    <w:rsid w:val="00EF07BB"/>
    <w:rsid w:val="00F15A9E"/>
    <w:rsid w:val="00F25351"/>
    <w:rsid w:val="00F30509"/>
    <w:rsid w:val="00F4170E"/>
    <w:rsid w:val="00F4665F"/>
    <w:rsid w:val="00F5611D"/>
    <w:rsid w:val="00F56E56"/>
    <w:rsid w:val="00F57CB8"/>
    <w:rsid w:val="00F66FB9"/>
    <w:rsid w:val="00F727DE"/>
    <w:rsid w:val="00F74AC4"/>
    <w:rsid w:val="00F754E6"/>
    <w:rsid w:val="00F80913"/>
    <w:rsid w:val="00F82533"/>
    <w:rsid w:val="00F90E50"/>
    <w:rsid w:val="00FA4786"/>
    <w:rsid w:val="00FB3165"/>
    <w:rsid w:val="00FC029E"/>
    <w:rsid w:val="00FC043B"/>
    <w:rsid w:val="00FC27E6"/>
    <w:rsid w:val="00FC47C2"/>
    <w:rsid w:val="00FD1427"/>
    <w:rsid w:val="00FD5293"/>
    <w:rsid w:val="00FD60EE"/>
    <w:rsid w:val="00FE097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3489"/>
    <o:shapelayout v:ext="edit">
      <o:idmap v:ext="edit" data="1"/>
    </o:shapelayout>
  </w:shapeDefaults>
  <w:decimalSymbol w:val="."/>
  <w:listSeparator w:val=","/>
  <w14:docId w14:val="4BEF0D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266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E0846"/>
    <w:pPr>
      <w:tabs>
        <w:tab w:val="center" w:pos="4320"/>
        <w:tab w:val="right" w:pos="8640"/>
      </w:tabs>
    </w:pPr>
  </w:style>
  <w:style w:type="character" w:customStyle="1" w:styleId="HeaderChar">
    <w:name w:val="Header Char"/>
    <w:basedOn w:val="DefaultParagraphFont"/>
    <w:link w:val="Header"/>
    <w:uiPriority w:val="99"/>
    <w:rsid w:val="009E0846"/>
  </w:style>
  <w:style w:type="paragraph" w:styleId="Footer">
    <w:name w:val="footer"/>
    <w:basedOn w:val="Normal"/>
    <w:link w:val="FooterChar"/>
    <w:uiPriority w:val="99"/>
    <w:unhideWhenUsed/>
    <w:rsid w:val="009E0846"/>
    <w:pPr>
      <w:tabs>
        <w:tab w:val="center" w:pos="4320"/>
        <w:tab w:val="right" w:pos="8640"/>
      </w:tabs>
    </w:pPr>
  </w:style>
  <w:style w:type="character" w:customStyle="1" w:styleId="FooterChar">
    <w:name w:val="Footer Char"/>
    <w:basedOn w:val="DefaultParagraphFont"/>
    <w:link w:val="Footer"/>
    <w:uiPriority w:val="99"/>
    <w:rsid w:val="009E0846"/>
  </w:style>
  <w:style w:type="paragraph" w:styleId="ListParagraph">
    <w:name w:val="List Paragraph"/>
    <w:basedOn w:val="Normal"/>
    <w:uiPriority w:val="34"/>
    <w:qFormat/>
    <w:rsid w:val="00687460"/>
    <w:pPr>
      <w:ind w:left="720"/>
      <w:contextualSpacing/>
    </w:pPr>
  </w:style>
  <w:style w:type="table" w:styleId="TableGrid">
    <w:name w:val="Table Grid"/>
    <w:basedOn w:val="TableNormal"/>
    <w:uiPriority w:val="59"/>
    <w:rsid w:val="006164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033A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033A0"/>
    <w:rPr>
      <w:rFonts w:ascii="Segoe UI" w:hAnsi="Segoe UI" w:cs="Segoe UI"/>
      <w:sz w:val="18"/>
      <w:szCs w:val="18"/>
    </w:rPr>
  </w:style>
  <w:style w:type="character" w:styleId="CommentReference">
    <w:name w:val="annotation reference"/>
    <w:basedOn w:val="DefaultParagraphFont"/>
    <w:uiPriority w:val="99"/>
    <w:semiHidden/>
    <w:unhideWhenUsed/>
    <w:rsid w:val="00064697"/>
    <w:rPr>
      <w:sz w:val="16"/>
      <w:szCs w:val="16"/>
    </w:rPr>
  </w:style>
  <w:style w:type="paragraph" w:styleId="CommentText">
    <w:name w:val="annotation text"/>
    <w:basedOn w:val="Normal"/>
    <w:link w:val="CommentTextChar"/>
    <w:uiPriority w:val="99"/>
    <w:semiHidden/>
    <w:unhideWhenUsed/>
    <w:rsid w:val="00064697"/>
    <w:rPr>
      <w:rFonts w:eastAsiaTheme="minorHAnsi" w:cstheme="minorBidi"/>
      <w:sz w:val="20"/>
      <w:szCs w:val="20"/>
    </w:rPr>
  </w:style>
  <w:style w:type="character" w:customStyle="1" w:styleId="CommentTextChar">
    <w:name w:val="Comment Text Char"/>
    <w:basedOn w:val="DefaultParagraphFont"/>
    <w:link w:val="CommentText"/>
    <w:uiPriority w:val="99"/>
    <w:semiHidden/>
    <w:rsid w:val="00064697"/>
    <w:rPr>
      <w:rFonts w:eastAsiaTheme="minorHAnsi" w:cstheme="minorBidi"/>
      <w:sz w:val="20"/>
      <w:szCs w:val="20"/>
    </w:rPr>
  </w:style>
  <w:style w:type="character" w:styleId="Hyperlink">
    <w:name w:val="Hyperlink"/>
    <w:basedOn w:val="DefaultParagraphFont"/>
    <w:uiPriority w:val="99"/>
    <w:unhideWhenUsed/>
    <w:rsid w:val="007876C1"/>
    <w:rPr>
      <w:color w:val="0000FF" w:themeColor="hyperlink"/>
      <w:u w:val="single"/>
    </w:rPr>
  </w:style>
  <w:style w:type="character" w:customStyle="1" w:styleId="UnresolvedMention1">
    <w:name w:val="Unresolved Mention1"/>
    <w:basedOn w:val="DefaultParagraphFont"/>
    <w:uiPriority w:val="99"/>
    <w:semiHidden/>
    <w:unhideWhenUsed/>
    <w:rsid w:val="007876C1"/>
    <w:rPr>
      <w:color w:val="808080"/>
      <w:shd w:val="clear" w:color="auto" w:fill="E6E6E6"/>
    </w:rPr>
  </w:style>
  <w:style w:type="paragraph" w:customStyle="1" w:styleId="ExampleBody">
    <w:name w:val="Example Body"/>
    <w:basedOn w:val="Normal"/>
    <w:qFormat/>
    <w:rsid w:val="006F16E2"/>
    <w:pPr>
      <w:pBdr>
        <w:left w:val="single" w:sz="4" w:space="4" w:color="0070C0"/>
      </w:pBdr>
    </w:pPr>
    <w:rPr>
      <w:rFonts w:eastAsia="Calibri"/>
      <w:szCs w:val="22"/>
    </w:rPr>
  </w:style>
  <w:style w:type="character" w:customStyle="1" w:styleId="DefinitionBodyChar">
    <w:name w:val="Definition Body Char"/>
    <w:link w:val="DefinitionBody"/>
    <w:locked/>
    <w:rsid w:val="005945D2"/>
    <w:rPr>
      <w:rFonts w:ascii="Calibri" w:eastAsia="Calibri" w:hAnsi="Calibri" w:cs="Calibri"/>
      <w:szCs w:val="22"/>
    </w:rPr>
  </w:style>
  <w:style w:type="paragraph" w:customStyle="1" w:styleId="DefinitionBody">
    <w:name w:val="Definition Body"/>
    <w:basedOn w:val="Normal"/>
    <w:link w:val="DefinitionBodyChar"/>
    <w:qFormat/>
    <w:rsid w:val="005945D2"/>
    <w:pPr>
      <w:pBdr>
        <w:left w:val="single" w:sz="4" w:space="4" w:color="7030A0"/>
        <w:bottom w:val="single" w:sz="4" w:space="1" w:color="7030A0"/>
        <w:right w:val="single" w:sz="4" w:space="4" w:color="7030A0"/>
      </w:pBdr>
      <w:ind w:left="288" w:right="288"/>
    </w:pPr>
    <w:rPr>
      <w:rFonts w:ascii="Calibri" w:eastAsia="Calibri" w:hAnsi="Calibri" w:cs="Calibri"/>
      <w:szCs w:val="22"/>
    </w:rPr>
  </w:style>
  <w:style w:type="character" w:customStyle="1" w:styleId="DefinitionHeaderChar">
    <w:name w:val="Definition Header Char"/>
    <w:link w:val="DefinitionHeader"/>
    <w:locked/>
    <w:rsid w:val="005945D2"/>
    <w:rPr>
      <w:rFonts w:ascii="Calibri" w:eastAsia="Calibri" w:hAnsi="Calibri" w:cs="Calibri"/>
      <w:b/>
      <w:color w:val="7030A0"/>
      <w:szCs w:val="22"/>
    </w:rPr>
  </w:style>
  <w:style w:type="paragraph" w:customStyle="1" w:styleId="DefinitionHeader">
    <w:name w:val="Definition Header"/>
    <w:basedOn w:val="Normal"/>
    <w:link w:val="DefinitionHeaderChar"/>
    <w:qFormat/>
    <w:rsid w:val="005945D2"/>
    <w:pPr>
      <w:pBdr>
        <w:top w:val="single" w:sz="4" w:space="1" w:color="7030A0"/>
        <w:left w:val="single" w:sz="4" w:space="4" w:color="7030A0"/>
        <w:right w:val="single" w:sz="4" w:space="4" w:color="7030A0"/>
      </w:pBdr>
      <w:ind w:left="288" w:right="288"/>
    </w:pPr>
    <w:rPr>
      <w:rFonts w:ascii="Calibri" w:eastAsia="Calibri" w:hAnsi="Calibri" w:cs="Calibri"/>
      <w:b/>
      <w:color w:val="7030A0"/>
      <w:szCs w:val="22"/>
    </w:rPr>
  </w:style>
  <w:style w:type="paragraph" w:styleId="NormalWeb">
    <w:name w:val="Normal (Web)"/>
    <w:basedOn w:val="Normal"/>
    <w:uiPriority w:val="99"/>
    <w:semiHidden/>
    <w:unhideWhenUsed/>
    <w:rsid w:val="00B7195D"/>
    <w:pPr>
      <w:spacing w:before="100" w:beforeAutospacing="1" w:after="100" w:afterAutospacing="1"/>
    </w:pPr>
    <w:rPr>
      <w:rFonts w:eastAsia="Times New Roman"/>
    </w:rPr>
  </w:style>
  <w:style w:type="character" w:customStyle="1" w:styleId="UnresolvedMention">
    <w:name w:val="Unresolved Mention"/>
    <w:basedOn w:val="DefaultParagraphFont"/>
    <w:uiPriority w:val="99"/>
    <w:semiHidden/>
    <w:unhideWhenUsed/>
    <w:rsid w:val="008A6F76"/>
    <w:rPr>
      <w:color w:val="808080"/>
      <w:shd w:val="clear" w:color="auto" w:fill="E6E6E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266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E0846"/>
    <w:pPr>
      <w:tabs>
        <w:tab w:val="center" w:pos="4320"/>
        <w:tab w:val="right" w:pos="8640"/>
      </w:tabs>
    </w:pPr>
  </w:style>
  <w:style w:type="character" w:customStyle="1" w:styleId="HeaderChar">
    <w:name w:val="Header Char"/>
    <w:basedOn w:val="DefaultParagraphFont"/>
    <w:link w:val="Header"/>
    <w:uiPriority w:val="99"/>
    <w:rsid w:val="009E0846"/>
  </w:style>
  <w:style w:type="paragraph" w:styleId="Footer">
    <w:name w:val="footer"/>
    <w:basedOn w:val="Normal"/>
    <w:link w:val="FooterChar"/>
    <w:uiPriority w:val="99"/>
    <w:unhideWhenUsed/>
    <w:rsid w:val="009E0846"/>
    <w:pPr>
      <w:tabs>
        <w:tab w:val="center" w:pos="4320"/>
        <w:tab w:val="right" w:pos="8640"/>
      </w:tabs>
    </w:pPr>
  </w:style>
  <w:style w:type="character" w:customStyle="1" w:styleId="FooterChar">
    <w:name w:val="Footer Char"/>
    <w:basedOn w:val="DefaultParagraphFont"/>
    <w:link w:val="Footer"/>
    <w:uiPriority w:val="99"/>
    <w:rsid w:val="009E0846"/>
  </w:style>
  <w:style w:type="paragraph" w:styleId="ListParagraph">
    <w:name w:val="List Paragraph"/>
    <w:basedOn w:val="Normal"/>
    <w:uiPriority w:val="34"/>
    <w:qFormat/>
    <w:rsid w:val="00687460"/>
    <w:pPr>
      <w:ind w:left="720"/>
      <w:contextualSpacing/>
    </w:pPr>
  </w:style>
  <w:style w:type="table" w:styleId="TableGrid">
    <w:name w:val="Table Grid"/>
    <w:basedOn w:val="TableNormal"/>
    <w:uiPriority w:val="59"/>
    <w:rsid w:val="006164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033A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033A0"/>
    <w:rPr>
      <w:rFonts w:ascii="Segoe UI" w:hAnsi="Segoe UI" w:cs="Segoe UI"/>
      <w:sz w:val="18"/>
      <w:szCs w:val="18"/>
    </w:rPr>
  </w:style>
  <w:style w:type="character" w:styleId="CommentReference">
    <w:name w:val="annotation reference"/>
    <w:basedOn w:val="DefaultParagraphFont"/>
    <w:uiPriority w:val="99"/>
    <w:semiHidden/>
    <w:unhideWhenUsed/>
    <w:rsid w:val="00064697"/>
    <w:rPr>
      <w:sz w:val="16"/>
      <w:szCs w:val="16"/>
    </w:rPr>
  </w:style>
  <w:style w:type="paragraph" w:styleId="CommentText">
    <w:name w:val="annotation text"/>
    <w:basedOn w:val="Normal"/>
    <w:link w:val="CommentTextChar"/>
    <w:uiPriority w:val="99"/>
    <w:semiHidden/>
    <w:unhideWhenUsed/>
    <w:rsid w:val="00064697"/>
    <w:rPr>
      <w:rFonts w:eastAsiaTheme="minorHAnsi" w:cstheme="minorBidi"/>
      <w:sz w:val="20"/>
      <w:szCs w:val="20"/>
    </w:rPr>
  </w:style>
  <w:style w:type="character" w:customStyle="1" w:styleId="CommentTextChar">
    <w:name w:val="Comment Text Char"/>
    <w:basedOn w:val="DefaultParagraphFont"/>
    <w:link w:val="CommentText"/>
    <w:uiPriority w:val="99"/>
    <w:semiHidden/>
    <w:rsid w:val="00064697"/>
    <w:rPr>
      <w:rFonts w:eastAsiaTheme="minorHAnsi" w:cstheme="minorBidi"/>
      <w:sz w:val="20"/>
      <w:szCs w:val="20"/>
    </w:rPr>
  </w:style>
  <w:style w:type="character" w:styleId="Hyperlink">
    <w:name w:val="Hyperlink"/>
    <w:basedOn w:val="DefaultParagraphFont"/>
    <w:uiPriority w:val="99"/>
    <w:unhideWhenUsed/>
    <w:rsid w:val="007876C1"/>
    <w:rPr>
      <w:color w:val="0000FF" w:themeColor="hyperlink"/>
      <w:u w:val="single"/>
    </w:rPr>
  </w:style>
  <w:style w:type="character" w:customStyle="1" w:styleId="UnresolvedMention1">
    <w:name w:val="Unresolved Mention1"/>
    <w:basedOn w:val="DefaultParagraphFont"/>
    <w:uiPriority w:val="99"/>
    <w:semiHidden/>
    <w:unhideWhenUsed/>
    <w:rsid w:val="007876C1"/>
    <w:rPr>
      <w:color w:val="808080"/>
      <w:shd w:val="clear" w:color="auto" w:fill="E6E6E6"/>
    </w:rPr>
  </w:style>
  <w:style w:type="paragraph" w:customStyle="1" w:styleId="ExampleBody">
    <w:name w:val="Example Body"/>
    <w:basedOn w:val="Normal"/>
    <w:qFormat/>
    <w:rsid w:val="006F16E2"/>
    <w:pPr>
      <w:pBdr>
        <w:left w:val="single" w:sz="4" w:space="4" w:color="0070C0"/>
      </w:pBdr>
    </w:pPr>
    <w:rPr>
      <w:rFonts w:eastAsia="Calibri"/>
      <w:szCs w:val="22"/>
    </w:rPr>
  </w:style>
  <w:style w:type="character" w:customStyle="1" w:styleId="DefinitionBodyChar">
    <w:name w:val="Definition Body Char"/>
    <w:link w:val="DefinitionBody"/>
    <w:locked/>
    <w:rsid w:val="005945D2"/>
    <w:rPr>
      <w:rFonts w:ascii="Calibri" w:eastAsia="Calibri" w:hAnsi="Calibri" w:cs="Calibri"/>
      <w:szCs w:val="22"/>
    </w:rPr>
  </w:style>
  <w:style w:type="paragraph" w:customStyle="1" w:styleId="DefinitionBody">
    <w:name w:val="Definition Body"/>
    <w:basedOn w:val="Normal"/>
    <w:link w:val="DefinitionBodyChar"/>
    <w:qFormat/>
    <w:rsid w:val="005945D2"/>
    <w:pPr>
      <w:pBdr>
        <w:left w:val="single" w:sz="4" w:space="4" w:color="7030A0"/>
        <w:bottom w:val="single" w:sz="4" w:space="1" w:color="7030A0"/>
        <w:right w:val="single" w:sz="4" w:space="4" w:color="7030A0"/>
      </w:pBdr>
      <w:ind w:left="288" w:right="288"/>
    </w:pPr>
    <w:rPr>
      <w:rFonts w:ascii="Calibri" w:eastAsia="Calibri" w:hAnsi="Calibri" w:cs="Calibri"/>
      <w:szCs w:val="22"/>
    </w:rPr>
  </w:style>
  <w:style w:type="character" w:customStyle="1" w:styleId="DefinitionHeaderChar">
    <w:name w:val="Definition Header Char"/>
    <w:link w:val="DefinitionHeader"/>
    <w:locked/>
    <w:rsid w:val="005945D2"/>
    <w:rPr>
      <w:rFonts w:ascii="Calibri" w:eastAsia="Calibri" w:hAnsi="Calibri" w:cs="Calibri"/>
      <w:b/>
      <w:color w:val="7030A0"/>
      <w:szCs w:val="22"/>
    </w:rPr>
  </w:style>
  <w:style w:type="paragraph" w:customStyle="1" w:styleId="DefinitionHeader">
    <w:name w:val="Definition Header"/>
    <w:basedOn w:val="Normal"/>
    <w:link w:val="DefinitionHeaderChar"/>
    <w:qFormat/>
    <w:rsid w:val="005945D2"/>
    <w:pPr>
      <w:pBdr>
        <w:top w:val="single" w:sz="4" w:space="1" w:color="7030A0"/>
        <w:left w:val="single" w:sz="4" w:space="4" w:color="7030A0"/>
        <w:right w:val="single" w:sz="4" w:space="4" w:color="7030A0"/>
      </w:pBdr>
      <w:ind w:left="288" w:right="288"/>
    </w:pPr>
    <w:rPr>
      <w:rFonts w:ascii="Calibri" w:eastAsia="Calibri" w:hAnsi="Calibri" w:cs="Calibri"/>
      <w:b/>
      <w:color w:val="7030A0"/>
      <w:szCs w:val="22"/>
    </w:rPr>
  </w:style>
  <w:style w:type="paragraph" w:styleId="NormalWeb">
    <w:name w:val="Normal (Web)"/>
    <w:basedOn w:val="Normal"/>
    <w:uiPriority w:val="99"/>
    <w:semiHidden/>
    <w:unhideWhenUsed/>
    <w:rsid w:val="00B7195D"/>
    <w:pPr>
      <w:spacing w:before="100" w:beforeAutospacing="1" w:after="100" w:afterAutospacing="1"/>
    </w:pPr>
    <w:rPr>
      <w:rFonts w:eastAsia="Times New Roman"/>
    </w:rPr>
  </w:style>
  <w:style w:type="character" w:customStyle="1" w:styleId="UnresolvedMention">
    <w:name w:val="Unresolved Mention"/>
    <w:basedOn w:val="DefaultParagraphFont"/>
    <w:uiPriority w:val="99"/>
    <w:semiHidden/>
    <w:unhideWhenUsed/>
    <w:rsid w:val="008A6F76"/>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009910">
      <w:bodyDiv w:val="1"/>
      <w:marLeft w:val="0"/>
      <w:marRight w:val="0"/>
      <w:marTop w:val="0"/>
      <w:marBottom w:val="0"/>
      <w:divBdr>
        <w:top w:val="none" w:sz="0" w:space="0" w:color="auto"/>
        <w:left w:val="none" w:sz="0" w:space="0" w:color="auto"/>
        <w:bottom w:val="none" w:sz="0" w:space="0" w:color="auto"/>
        <w:right w:val="none" w:sz="0" w:space="0" w:color="auto"/>
      </w:divBdr>
    </w:div>
    <w:div w:id="167641395">
      <w:bodyDiv w:val="1"/>
      <w:marLeft w:val="0"/>
      <w:marRight w:val="0"/>
      <w:marTop w:val="0"/>
      <w:marBottom w:val="0"/>
      <w:divBdr>
        <w:top w:val="none" w:sz="0" w:space="0" w:color="auto"/>
        <w:left w:val="none" w:sz="0" w:space="0" w:color="auto"/>
        <w:bottom w:val="none" w:sz="0" w:space="0" w:color="auto"/>
        <w:right w:val="none" w:sz="0" w:space="0" w:color="auto"/>
      </w:divBdr>
    </w:div>
    <w:div w:id="179314937">
      <w:bodyDiv w:val="1"/>
      <w:marLeft w:val="0"/>
      <w:marRight w:val="0"/>
      <w:marTop w:val="0"/>
      <w:marBottom w:val="0"/>
      <w:divBdr>
        <w:top w:val="none" w:sz="0" w:space="0" w:color="auto"/>
        <w:left w:val="none" w:sz="0" w:space="0" w:color="auto"/>
        <w:bottom w:val="none" w:sz="0" w:space="0" w:color="auto"/>
        <w:right w:val="none" w:sz="0" w:space="0" w:color="auto"/>
      </w:divBdr>
    </w:div>
    <w:div w:id="279260847">
      <w:bodyDiv w:val="1"/>
      <w:marLeft w:val="0"/>
      <w:marRight w:val="0"/>
      <w:marTop w:val="0"/>
      <w:marBottom w:val="0"/>
      <w:divBdr>
        <w:top w:val="none" w:sz="0" w:space="0" w:color="auto"/>
        <w:left w:val="none" w:sz="0" w:space="0" w:color="auto"/>
        <w:bottom w:val="none" w:sz="0" w:space="0" w:color="auto"/>
        <w:right w:val="none" w:sz="0" w:space="0" w:color="auto"/>
      </w:divBdr>
    </w:div>
    <w:div w:id="331228855">
      <w:bodyDiv w:val="1"/>
      <w:marLeft w:val="0"/>
      <w:marRight w:val="0"/>
      <w:marTop w:val="0"/>
      <w:marBottom w:val="0"/>
      <w:divBdr>
        <w:top w:val="none" w:sz="0" w:space="0" w:color="auto"/>
        <w:left w:val="none" w:sz="0" w:space="0" w:color="auto"/>
        <w:bottom w:val="none" w:sz="0" w:space="0" w:color="auto"/>
        <w:right w:val="none" w:sz="0" w:space="0" w:color="auto"/>
      </w:divBdr>
    </w:div>
    <w:div w:id="642320436">
      <w:bodyDiv w:val="1"/>
      <w:marLeft w:val="0"/>
      <w:marRight w:val="0"/>
      <w:marTop w:val="0"/>
      <w:marBottom w:val="0"/>
      <w:divBdr>
        <w:top w:val="none" w:sz="0" w:space="0" w:color="auto"/>
        <w:left w:val="none" w:sz="0" w:space="0" w:color="auto"/>
        <w:bottom w:val="none" w:sz="0" w:space="0" w:color="auto"/>
        <w:right w:val="none" w:sz="0" w:space="0" w:color="auto"/>
      </w:divBdr>
    </w:div>
    <w:div w:id="755128176">
      <w:bodyDiv w:val="1"/>
      <w:marLeft w:val="0"/>
      <w:marRight w:val="0"/>
      <w:marTop w:val="0"/>
      <w:marBottom w:val="0"/>
      <w:divBdr>
        <w:top w:val="none" w:sz="0" w:space="0" w:color="auto"/>
        <w:left w:val="none" w:sz="0" w:space="0" w:color="auto"/>
        <w:bottom w:val="none" w:sz="0" w:space="0" w:color="auto"/>
        <w:right w:val="none" w:sz="0" w:space="0" w:color="auto"/>
      </w:divBdr>
    </w:div>
    <w:div w:id="851455441">
      <w:bodyDiv w:val="1"/>
      <w:marLeft w:val="0"/>
      <w:marRight w:val="0"/>
      <w:marTop w:val="0"/>
      <w:marBottom w:val="0"/>
      <w:divBdr>
        <w:top w:val="none" w:sz="0" w:space="0" w:color="auto"/>
        <w:left w:val="none" w:sz="0" w:space="0" w:color="auto"/>
        <w:bottom w:val="none" w:sz="0" w:space="0" w:color="auto"/>
        <w:right w:val="none" w:sz="0" w:space="0" w:color="auto"/>
      </w:divBdr>
    </w:div>
    <w:div w:id="924806500">
      <w:bodyDiv w:val="1"/>
      <w:marLeft w:val="0"/>
      <w:marRight w:val="0"/>
      <w:marTop w:val="0"/>
      <w:marBottom w:val="0"/>
      <w:divBdr>
        <w:top w:val="none" w:sz="0" w:space="0" w:color="auto"/>
        <w:left w:val="none" w:sz="0" w:space="0" w:color="auto"/>
        <w:bottom w:val="none" w:sz="0" w:space="0" w:color="auto"/>
        <w:right w:val="none" w:sz="0" w:space="0" w:color="auto"/>
      </w:divBdr>
    </w:div>
    <w:div w:id="1045763664">
      <w:bodyDiv w:val="1"/>
      <w:marLeft w:val="0"/>
      <w:marRight w:val="0"/>
      <w:marTop w:val="0"/>
      <w:marBottom w:val="0"/>
      <w:divBdr>
        <w:top w:val="none" w:sz="0" w:space="0" w:color="auto"/>
        <w:left w:val="none" w:sz="0" w:space="0" w:color="auto"/>
        <w:bottom w:val="none" w:sz="0" w:space="0" w:color="auto"/>
        <w:right w:val="none" w:sz="0" w:space="0" w:color="auto"/>
      </w:divBdr>
    </w:div>
    <w:div w:id="1145052090">
      <w:bodyDiv w:val="1"/>
      <w:marLeft w:val="0"/>
      <w:marRight w:val="0"/>
      <w:marTop w:val="0"/>
      <w:marBottom w:val="0"/>
      <w:divBdr>
        <w:top w:val="none" w:sz="0" w:space="0" w:color="auto"/>
        <w:left w:val="none" w:sz="0" w:space="0" w:color="auto"/>
        <w:bottom w:val="none" w:sz="0" w:space="0" w:color="auto"/>
        <w:right w:val="none" w:sz="0" w:space="0" w:color="auto"/>
      </w:divBdr>
    </w:div>
    <w:div w:id="1204289736">
      <w:bodyDiv w:val="1"/>
      <w:marLeft w:val="0"/>
      <w:marRight w:val="0"/>
      <w:marTop w:val="0"/>
      <w:marBottom w:val="0"/>
      <w:divBdr>
        <w:top w:val="none" w:sz="0" w:space="0" w:color="auto"/>
        <w:left w:val="none" w:sz="0" w:space="0" w:color="auto"/>
        <w:bottom w:val="none" w:sz="0" w:space="0" w:color="auto"/>
        <w:right w:val="none" w:sz="0" w:space="0" w:color="auto"/>
      </w:divBdr>
    </w:div>
    <w:div w:id="1240167631">
      <w:bodyDiv w:val="1"/>
      <w:marLeft w:val="0"/>
      <w:marRight w:val="0"/>
      <w:marTop w:val="0"/>
      <w:marBottom w:val="0"/>
      <w:divBdr>
        <w:top w:val="none" w:sz="0" w:space="0" w:color="auto"/>
        <w:left w:val="none" w:sz="0" w:space="0" w:color="auto"/>
        <w:bottom w:val="none" w:sz="0" w:space="0" w:color="auto"/>
        <w:right w:val="none" w:sz="0" w:space="0" w:color="auto"/>
      </w:divBdr>
    </w:div>
    <w:div w:id="1320884637">
      <w:bodyDiv w:val="1"/>
      <w:marLeft w:val="0"/>
      <w:marRight w:val="0"/>
      <w:marTop w:val="0"/>
      <w:marBottom w:val="0"/>
      <w:divBdr>
        <w:top w:val="none" w:sz="0" w:space="0" w:color="auto"/>
        <w:left w:val="none" w:sz="0" w:space="0" w:color="auto"/>
        <w:bottom w:val="none" w:sz="0" w:space="0" w:color="auto"/>
        <w:right w:val="none" w:sz="0" w:space="0" w:color="auto"/>
      </w:divBdr>
    </w:div>
    <w:div w:id="1413963020">
      <w:bodyDiv w:val="1"/>
      <w:marLeft w:val="0"/>
      <w:marRight w:val="0"/>
      <w:marTop w:val="0"/>
      <w:marBottom w:val="0"/>
      <w:divBdr>
        <w:top w:val="none" w:sz="0" w:space="0" w:color="auto"/>
        <w:left w:val="none" w:sz="0" w:space="0" w:color="auto"/>
        <w:bottom w:val="none" w:sz="0" w:space="0" w:color="auto"/>
        <w:right w:val="none" w:sz="0" w:space="0" w:color="auto"/>
      </w:divBdr>
    </w:div>
    <w:div w:id="1629703004">
      <w:bodyDiv w:val="1"/>
      <w:marLeft w:val="0"/>
      <w:marRight w:val="0"/>
      <w:marTop w:val="0"/>
      <w:marBottom w:val="0"/>
      <w:divBdr>
        <w:top w:val="none" w:sz="0" w:space="0" w:color="auto"/>
        <w:left w:val="none" w:sz="0" w:space="0" w:color="auto"/>
        <w:bottom w:val="none" w:sz="0" w:space="0" w:color="auto"/>
        <w:right w:val="none" w:sz="0" w:space="0" w:color="auto"/>
      </w:divBdr>
    </w:div>
    <w:div w:id="1803763501">
      <w:bodyDiv w:val="1"/>
      <w:marLeft w:val="0"/>
      <w:marRight w:val="0"/>
      <w:marTop w:val="0"/>
      <w:marBottom w:val="0"/>
      <w:divBdr>
        <w:top w:val="none" w:sz="0" w:space="0" w:color="auto"/>
        <w:left w:val="none" w:sz="0" w:space="0" w:color="auto"/>
        <w:bottom w:val="none" w:sz="0" w:space="0" w:color="auto"/>
        <w:right w:val="none" w:sz="0" w:space="0" w:color="auto"/>
      </w:divBdr>
    </w:div>
    <w:div w:id="2010870007">
      <w:bodyDiv w:val="1"/>
      <w:marLeft w:val="0"/>
      <w:marRight w:val="0"/>
      <w:marTop w:val="0"/>
      <w:marBottom w:val="0"/>
      <w:divBdr>
        <w:top w:val="none" w:sz="0" w:space="0" w:color="auto"/>
        <w:left w:val="none" w:sz="0" w:space="0" w:color="auto"/>
        <w:bottom w:val="none" w:sz="0" w:space="0" w:color="auto"/>
        <w:right w:val="none" w:sz="0" w:space="0" w:color="auto"/>
      </w:divBdr>
    </w:div>
    <w:div w:id="2068455298">
      <w:bodyDiv w:val="1"/>
      <w:marLeft w:val="0"/>
      <w:marRight w:val="0"/>
      <w:marTop w:val="0"/>
      <w:marBottom w:val="0"/>
      <w:divBdr>
        <w:top w:val="none" w:sz="0" w:space="0" w:color="auto"/>
        <w:left w:val="none" w:sz="0" w:space="0" w:color="auto"/>
        <w:bottom w:val="none" w:sz="0" w:space="0" w:color="auto"/>
        <w:right w:val="none" w:sz="0" w:space="0" w:color="auto"/>
      </w:divBdr>
    </w:div>
    <w:div w:id="2091731294">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opentextbookstore.com/mathinsociety/index.html" TargetMode="External"/><Relationship Id="rId13"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https://www.azavea.com/blog/2017/07/19/gerrymandered-states-ranked-efficiency-gap-seat-advantage/" TargetMode="External"/><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TotalTime>
  <Pages>5</Pages>
  <Words>855</Words>
  <Characters>3792</Characters>
  <Application>Microsoft Office Word</Application>
  <DocSecurity>0</DocSecurity>
  <Lines>758</Lines>
  <Paragraphs>309</Paragraphs>
  <ScaleCrop>false</ScaleCrop>
  <HeadingPairs>
    <vt:vector size="2" baseType="variant">
      <vt:variant>
        <vt:lpstr>Title</vt:lpstr>
      </vt:variant>
      <vt:variant>
        <vt:i4>1</vt:i4>
      </vt:variant>
    </vt:vector>
  </HeadingPairs>
  <TitlesOfParts>
    <vt:vector size="1" baseType="lpstr">
      <vt:lpstr/>
    </vt:vector>
  </TitlesOfParts>
  <Company>PCC</Company>
  <LinksUpToDate>false</LinksUpToDate>
  <CharactersWithSpaces>43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nda Lively</dc:creator>
  <cp:lastModifiedBy>Windows User</cp:lastModifiedBy>
  <cp:revision>6</cp:revision>
  <cp:lastPrinted>2018-06-04T20:53:00Z</cp:lastPrinted>
  <dcterms:created xsi:type="dcterms:W3CDTF">2018-05-31T23:36:00Z</dcterms:created>
  <dcterms:modified xsi:type="dcterms:W3CDTF">2018-06-04T2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